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9" r:id="rId1"/>
    <p:sldMasterId id="2147484032" r:id="rId2"/>
  </p:sldMasterIdLst>
  <p:notesMasterIdLst>
    <p:notesMasterId r:id="rId60"/>
  </p:notes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8" r:id="rId23"/>
    <p:sldId id="280" r:id="rId24"/>
    <p:sldId id="279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90" r:id="rId34"/>
    <p:sldId id="289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14" r:id="rId53"/>
    <p:sldId id="309" r:id="rId54"/>
    <p:sldId id="310" r:id="rId55"/>
    <p:sldId id="311" r:id="rId56"/>
    <p:sldId id="312" r:id="rId57"/>
    <p:sldId id="313" r:id="rId58"/>
    <p:sldId id="315" r:id="rId5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85" autoAdjust="0"/>
    <p:restoredTop sz="94660"/>
  </p:normalViewPr>
  <p:slideViewPr>
    <p:cSldViewPr snapToGrid="0">
      <p:cViewPr varScale="1">
        <p:scale>
          <a:sx n="85" d="100"/>
          <a:sy n="85" d="100"/>
        </p:scale>
        <p:origin x="48" y="22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A835806-D01E-465D-9A84-71947AA26462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0793DFDF-6F92-4757-A592-B95147F429CC}">
      <dgm:prSet/>
      <dgm:spPr/>
      <dgm:t>
        <a:bodyPr/>
        <a:lstStyle/>
        <a:p>
          <a:r>
            <a:rPr lang="it-IT" b="0" i="0"/>
            <a:t>Date le proposizioni </a:t>
          </a:r>
          <a:r>
            <a:rPr lang="it-IT" b="0" i="1"/>
            <a:t>P</a:t>
          </a:r>
          <a:r>
            <a:rPr lang="it-IT" b="0" i="0"/>
            <a:t> e </a:t>
          </a:r>
          <a:r>
            <a:rPr lang="it-IT" b="0" i="1"/>
            <a:t>Q</a:t>
          </a:r>
          <a:r>
            <a:rPr lang="it-IT" b="0" i="0"/>
            <a:t>,</a:t>
          </a:r>
          <a:endParaRPr lang="en-US"/>
        </a:p>
      </dgm:t>
    </dgm:pt>
    <dgm:pt modelId="{3995ADCC-6BAB-4A2F-9130-F0CD08F51958}" type="parTrans" cxnId="{0EA32DA4-18AE-43BC-AA77-43118A52FF8A}">
      <dgm:prSet/>
      <dgm:spPr/>
      <dgm:t>
        <a:bodyPr/>
        <a:lstStyle/>
        <a:p>
          <a:endParaRPr lang="en-US"/>
        </a:p>
      </dgm:t>
    </dgm:pt>
    <dgm:pt modelId="{7B01F12A-9C77-4E9E-9840-6EA4FA34CD0D}" type="sibTrans" cxnId="{0EA32DA4-18AE-43BC-AA77-43118A52FF8A}">
      <dgm:prSet/>
      <dgm:spPr/>
      <dgm:t>
        <a:bodyPr/>
        <a:lstStyle/>
        <a:p>
          <a:endParaRPr lang="en-US"/>
        </a:p>
      </dgm:t>
    </dgm:pt>
    <dgm:pt modelId="{8F74809A-A030-47D9-A46C-58400B28A356}">
      <dgm:prSet/>
      <dgm:spPr/>
      <dgm:t>
        <a:bodyPr/>
        <a:lstStyle/>
        <a:p>
          <a:r>
            <a:rPr lang="it-IT" b="0" i="0"/>
            <a:t>la negazione di </a:t>
          </a:r>
          <a:r>
            <a:rPr lang="it-IT" b="0" i="1"/>
            <a:t>P</a:t>
          </a:r>
          <a:r>
            <a:rPr lang="it-IT" b="0" i="0">
              <a:sym typeface="Symbol" panose="05050102010706020507" pitchFamily="18" charset="2"/>
            </a:rPr>
            <a:t></a:t>
          </a:r>
          <a:r>
            <a:rPr lang="it-IT" b="0" i="1"/>
            <a:t>Q, </a:t>
          </a:r>
          <a:endParaRPr lang="en-US"/>
        </a:p>
      </dgm:t>
    </dgm:pt>
    <dgm:pt modelId="{61BF2A93-181B-41ED-BCDD-53B1833ABA4E}" type="parTrans" cxnId="{4ABBA8F6-0E6D-407D-8A7D-55A581083756}">
      <dgm:prSet/>
      <dgm:spPr/>
      <dgm:t>
        <a:bodyPr/>
        <a:lstStyle/>
        <a:p>
          <a:endParaRPr lang="en-US"/>
        </a:p>
      </dgm:t>
    </dgm:pt>
    <dgm:pt modelId="{A6448B05-111D-4C3F-A8FE-59C92D339599}" type="sibTrans" cxnId="{4ABBA8F6-0E6D-407D-8A7D-55A581083756}">
      <dgm:prSet/>
      <dgm:spPr/>
      <dgm:t>
        <a:bodyPr/>
        <a:lstStyle/>
        <a:p>
          <a:endParaRPr lang="en-US"/>
        </a:p>
      </dgm:t>
    </dgm:pt>
    <dgm:pt modelId="{41BE4B57-DC77-4DDD-B250-351B90042729}">
      <dgm:prSet/>
      <dgm:spPr/>
      <dgm:t>
        <a:bodyPr/>
        <a:lstStyle/>
        <a:p>
          <a:r>
            <a:rPr lang="it-IT" b="0" i="0"/>
            <a:t>ossia </a:t>
          </a:r>
          <a:endParaRPr lang="en-US"/>
        </a:p>
      </dgm:t>
    </dgm:pt>
    <dgm:pt modelId="{6DEE27B4-C42F-4D12-AD4B-046DC429819E}" type="parTrans" cxnId="{B34E1D8C-BE56-44FB-B5E5-EB7A0065A927}">
      <dgm:prSet/>
      <dgm:spPr/>
      <dgm:t>
        <a:bodyPr/>
        <a:lstStyle/>
        <a:p>
          <a:endParaRPr lang="en-US"/>
        </a:p>
      </dgm:t>
    </dgm:pt>
    <dgm:pt modelId="{4CB80C67-681C-45D8-B029-7E97BCC2EA24}" type="sibTrans" cxnId="{B34E1D8C-BE56-44FB-B5E5-EB7A0065A927}">
      <dgm:prSet/>
      <dgm:spPr/>
      <dgm:t>
        <a:bodyPr/>
        <a:lstStyle/>
        <a:p>
          <a:endParaRPr lang="en-US"/>
        </a:p>
      </dgm:t>
    </dgm:pt>
    <dgm:pt modelId="{BD93F591-2502-48E9-B115-2E9C451D0BD7}">
      <dgm:prSet/>
      <dgm:spPr/>
      <dgm:t>
        <a:bodyPr/>
        <a:lstStyle/>
        <a:p>
          <a:r>
            <a:rPr lang="it-IT" b="1" i="0">
              <a:sym typeface="Symbol" panose="05050102010706020507" pitchFamily="18" charset="2"/>
            </a:rPr>
            <a:t></a:t>
          </a:r>
          <a:r>
            <a:rPr lang="it-IT" b="1" i="0"/>
            <a:t>(</a:t>
          </a:r>
          <a:r>
            <a:rPr lang="it-IT" b="1" i="1"/>
            <a:t>P</a:t>
          </a:r>
          <a:r>
            <a:rPr lang="it-IT" b="1" i="0">
              <a:sym typeface="Symbol" panose="05050102010706020507" pitchFamily="18" charset="2"/>
            </a:rPr>
            <a:t></a:t>
          </a:r>
          <a:r>
            <a:rPr lang="it-IT" b="1" i="1"/>
            <a:t>Q</a:t>
          </a:r>
          <a:r>
            <a:rPr lang="it-IT" b="1" i="0"/>
            <a:t>)</a:t>
          </a:r>
          <a:endParaRPr lang="en-US"/>
        </a:p>
      </dgm:t>
    </dgm:pt>
    <dgm:pt modelId="{6FB021CE-F0F9-4C88-B0D7-C865829E5E71}" type="parTrans" cxnId="{DA383251-C4AF-4297-BF95-48A8AE2EA429}">
      <dgm:prSet/>
      <dgm:spPr/>
      <dgm:t>
        <a:bodyPr/>
        <a:lstStyle/>
        <a:p>
          <a:endParaRPr lang="en-US"/>
        </a:p>
      </dgm:t>
    </dgm:pt>
    <dgm:pt modelId="{C8F3A0A3-C488-4609-93DB-60433486168F}" type="sibTrans" cxnId="{DA383251-C4AF-4297-BF95-48A8AE2EA429}">
      <dgm:prSet/>
      <dgm:spPr/>
      <dgm:t>
        <a:bodyPr/>
        <a:lstStyle/>
        <a:p>
          <a:endParaRPr lang="en-US"/>
        </a:p>
      </dgm:t>
    </dgm:pt>
    <dgm:pt modelId="{C1E44D74-85B0-4712-BD3C-23BF22391E9F}" type="pres">
      <dgm:prSet presAssocID="{3A835806-D01E-465D-9A84-71947AA2646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D9DDFE3-5869-4F03-9079-7ED135A264AB}" type="pres">
      <dgm:prSet presAssocID="{0793DFDF-6F92-4757-A592-B95147F429CC}" presName="hierRoot1" presStyleCnt="0"/>
      <dgm:spPr/>
    </dgm:pt>
    <dgm:pt modelId="{434ECDE2-0183-47EA-8B3C-C72B1198E9B5}" type="pres">
      <dgm:prSet presAssocID="{0793DFDF-6F92-4757-A592-B95147F429CC}" presName="composite" presStyleCnt="0"/>
      <dgm:spPr/>
    </dgm:pt>
    <dgm:pt modelId="{71830CF1-CA56-496E-AFD2-304FA6A0BB5F}" type="pres">
      <dgm:prSet presAssocID="{0793DFDF-6F92-4757-A592-B95147F429CC}" presName="background" presStyleLbl="node0" presStyleIdx="0" presStyleCnt="4"/>
      <dgm:spPr/>
    </dgm:pt>
    <dgm:pt modelId="{326AB08E-55CE-42AC-8DAD-EC071685DD07}" type="pres">
      <dgm:prSet presAssocID="{0793DFDF-6F92-4757-A592-B95147F429CC}" presName="text" presStyleLbl="fgAcc0" presStyleIdx="0" presStyleCnt="4">
        <dgm:presLayoutVars>
          <dgm:chPref val="3"/>
        </dgm:presLayoutVars>
      </dgm:prSet>
      <dgm:spPr/>
    </dgm:pt>
    <dgm:pt modelId="{7215431A-F302-4D88-97C8-0117C2BB4914}" type="pres">
      <dgm:prSet presAssocID="{0793DFDF-6F92-4757-A592-B95147F429CC}" presName="hierChild2" presStyleCnt="0"/>
      <dgm:spPr/>
    </dgm:pt>
    <dgm:pt modelId="{46E13258-A361-413F-8D03-11967376BAAD}" type="pres">
      <dgm:prSet presAssocID="{8F74809A-A030-47D9-A46C-58400B28A356}" presName="hierRoot1" presStyleCnt="0"/>
      <dgm:spPr/>
    </dgm:pt>
    <dgm:pt modelId="{D2888990-DCE7-40E6-978C-EEF148B4B2DC}" type="pres">
      <dgm:prSet presAssocID="{8F74809A-A030-47D9-A46C-58400B28A356}" presName="composite" presStyleCnt="0"/>
      <dgm:spPr/>
    </dgm:pt>
    <dgm:pt modelId="{69B27290-093F-4AD5-8F95-1E96632ED323}" type="pres">
      <dgm:prSet presAssocID="{8F74809A-A030-47D9-A46C-58400B28A356}" presName="background" presStyleLbl="node0" presStyleIdx="1" presStyleCnt="4"/>
      <dgm:spPr/>
    </dgm:pt>
    <dgm:pt modelId="{08C3A10E-FF81-4466-9EFF-B9EFE0840884}" type="pres">
      <dgm:prSet presAssocID="{8F74809A-A030-47D9-A46C-58400B28A356}" presName="text" presStyleLbl="fgAcc0" presStyleIdx="1" presStyleCnt="4">
        <dgm:presLayoutVars>
          <dgm:chPref val="3"/>
        </dgm:presLayoutVars>
      </dgm:prSet>
      <dgm:spPr/>
    </dgm:pt>
    <dgm:pt modelId="{29164699-128C-495E-AECE-F175B6CD89E3}" type="pres">
      <dgm:prSet presAssocID="{8F74809A-A030-47D9-A46C-58400B28A356}" presName="hierChild2" presStyleCnt="0"/>
      <dgm:spPr/>
    </dgm:pt>
    <dgm:pt modelId="{F3CADC11-F9FE-418F-8E3B-3A2D18524DDF}" type="pres">
      <dgm:prSet presAssocID="{41BE4B57-DC77-4DDD-B250-351B90042729}" presName="hierRoot1" presStyleCnt="0"/>
      <dgm:spPr/>
    </dgm:pt>
    <dgm:pt modelId="{1DD68C6D-86B7-46AA-AA3D-21FEBCEBC041}" type="pres">
      <dgm:prSet presAssocID="{41BE4B57-DC77-4DDD-B250-351B90042729}" presName="composite" presStyleCnt="0"/>
      <dgm:spPr/>
    </dgm:pt>
    <dgm:pt modelId="{D6B7A521-C739-4508-996A-11B9559181D5}" type="pres">
      <dgm:prSet presAssocID="{41BE4B57-DC77-4DDD-B250-351B90042729}" presName="background" presStyleLbl="node0" presStyleIdx="2" presStyleCnt="4"/>
      <dgm:spPr/>
    </dgm:pt>
    <dgm:pt modelId="{3743A412-0A07-4C75-9CB6-F3E7160B0C24}" type="pres">
      <dgm:prSet presAssocID="{41BE4B57-DC77-4DDD-B250-351B90042729}" presName="text" presStyleLbl="fgAcc0" presStyleIdx="2" presStyleCnt="4">
        <dgm:presLayoutVars>
          <dgm:chPref val="3"/>
        </dgm:presLayoutVars>
      </dgm:prSet>
      <dgm:spPr/>
    </dgm:pt>
    <dgm:pt modelId="{150519E1-1ED8-4AE4-A7F0-D7765EC6061A}" type="pres">
      <dgm:prSet presAssocID="{41BE4B57-DC77-4DDD-B250-351B90042729}" presName="hierChild2" presStyleCnt="0"/>
      <dgm:spPr/>
    </dgm:pt>
    <dgm:pt modelId="{075B5262-7983-4728-8620-8AF4CB8A0DD8}" type="pres">
      <dgm:prSet presAssocID="{BD93F591-2502-48E9-B115-2E9C451D0BD7}" presName="hierRoot1" presStyleCnt="0"/>
      <dgm:spPr/>
    </dgm:pt>
    <dgm:pt modelId="{CCF26264-A7F6-4C04-8CE2-51F7FE9D3042}" type="pres">
      <dgm:prSet presAssocID="{BD93F591-2502-48E9-B115-2E9C451D0BD7}" presName="composite" presStyleCnt="0"/>
      <dgm:spPr/>
    </dgm:pt>
    <dgm:pt modelId="{810943E3-3341-4C4F-8814-6429ACA8979D}" type="pres">
      <dgm:prSet presAssocID="{BD93F591-2502-48E9-B115-2E9C451D0BD7}" presName="background" presStyleLbl="node0" presStyleIdx="3" presStyleCnt="4"/>
      <dgm:spPr/>
    </dgm:pt>
    <dgm:pt modelId="{54A28F78-149C-447D-B824-796DDB9455B0}" type="pres">
      <dgm:prSet presAssocID="{BD93F591-2502-48E9-B115-2E9C451D0BD7}" presName="text" presStyleLbl="fgAcc0" presStyleIdx="3" presStyleCnt="4">
        <dgm:presLayoutVars>
          <dgm:chPref val="3"/>
        </dgm:presLayoutVars>
      </dgm:prSet>
      <dgm:spPr/>
    </dgm:pt>
    <dgm:pt modelId="{49F5BA4E-AAEF-4F9D-8227-A25371C5E828}" type="pres">
      <dgm:prSet presAssocID="{BD93F591-2502-48E9-B115-2E9C451D0BD7}" presName="hierChild2" presStyleCnt="0"/>
      <dgm:spPr/>
    </dgm:pt>
  </dgm:ptLst>
  <dgm:cxnLst>
    <dgm:cxn modelId="{DA383251-C4AF-4297-BF95-48A8AE2EA429}" srcId="{3A835806-D01E-465D-9A84-71947AA26462}" destId="{BD93F591-2502-48E9-B115-2E9C451D0BD7}" srcOrd="3" destOrd="0" parTransId="{6FB021CE-F0F9-4C88-B0D7-C865829E5E71}" sibTransId="{C8F3A0A3-C488-4609-93DB-60433486168F}"/>
    <dgm:cxn modelId="{62B40856-0729-4E74-B57B-CE691C3C7F8F}" type="presOf" srcId="{41BE4B57-DC77-4DDD-B250-351B90042729}" destId="{3743A412-0A07-4C75-9CB6-F3E7160B0C24}" srcOrd="0" destOrd="0" presId="urn:microsoft.com/office/officeart/2005/8/layout/hierarchy1"/>
    <dgm:cxn modelId="{B34E1D8C-BE56-44FB-B5E5-EB7A0065A927}" srcId="{3A835806-D01E-465D-9A84-71947AA26462}" destId="{41BE4B57-DC77-4DDD-B250-351B90042729}" srcOrd="2" destOrd="0" parTransId="{6DEE27B4-C42F-4D12-AD4B-046DC429819E}" sibTransId="{4CB80C67-681C-45D8-B029-7E97BCC2EA24}"/>
    <dgm:cxn modelId="{0EA32DA4-18AE-43BC-AA77-43118A52FF8A}" srcId="{3A835806-D01E-465D-9A84-71947AA26462}" destId="{0793DFDF-6F92-4757-A592-B95147F429CC}" srcOrd="0" destOrd="0" parTransId="{3995ADCC-6BAB-4A2F-9130-F0CD08F51958}" sibTransId="{7B01F12A-9C77-4E9E-9840-6EA4FA34CD0D}"/>
    <dgm:cxn modelId="{AEC53BA8-85AF-4D50-BCB1-85E4D9641367}" type="presOf" srcId="{BD93F591-2502-48E9-B115-2E9C451D0BD7}" destId="{54A28F78-149C-447D-B824-796DDB9455B0}" srcOrd="0" destOrd="0" presId="urn:microsoft.com/office/officeart/2005/8/layout/hierarchy1"/>
    <dgm:cxn modelId="{027816E7-F407-45A4-8F94-EBA0F63EACEC}" type="presOf" srcId="{3A835806-D01E-465D-9A84-71947AA26462}" destId="{C1E44D74-85B0-4712-BD3C-23BF22391E9F}" srcOrd="0" destOrd="0" presId="urn:microsoft.com/office/officeart/2005/8/layout/hierarchy1"/>
    <dgm:cxn modelId="{92A0E1F0-5828-4EEB-B5C7-5FB935E9F529}" type="presOf" srcId="{8F74809A-A030-47D9-A46C-58400B28A356}" destId="{08C3A10E-FF81-4466-9EFF-B9EFE0840884}" srcOrd="0" destOrd="0" presId="urn:microsoft.com/office/officeart/2005/8/layout/hierarchy1"/>
    <dgm:cxn modelId="{4ABBA8F6-0E6D-407D-8A7D-55A581083756}" srcId="{3A835806-D01E-465D-9A84-71947AA26462}" destId="{8F74809A-A030-47D9-A46C-58400B28A356}" srcOrd="1" destOrd="0" parTransId="{61BF2A93-181B-41ED-BCDD-53B1833ABA4E}" sibTransId="{A6448B05-111D-4C3F-A8FE-59C92D339599}"/>
    <dgm:cxn modelId="{636FECF6-DC2F-42C3-B39D-0771C504A12B}" type="presOf" srcId="{0793DFDF-6F92-4757-A592-B95147F429CC}" destId="{326AB08E-55CE-42AC-8DAD-EC071685DD07}" srcOrd="0" destOrd="0" presId="urn:microsoft.com/office/officeart/2005/8/layout/hierarchy1"/>
    <dgm:cxn modelId="{8C690E42-3EFF-46FE-80B1-FEACB11C875C}" type="presParOf" srcId="{C1E44D74-85B0-4712-BD3C-23BF22391E9F}" destId="{8D9DDFE3-5869-4F03-9079-7ED135A264AB}" srcOrd="0" destOrd="0" presId="urn:microsoft.com/office/officeart/2005/8/layout/hierarchy1"/>
    <dgm:cxn modelId="{5FA32BC7-2136-4E5D-B6EF-347CDCEBC169}" type="presParOf" srcId="{8D9DDFE3-5869-4F03-9079-7ED135A264AB}" destId="{434ECDE2-0183-47EA-8B3C-C72B1198E9B5}" srcOrd="0" destOrd="0" presId="urn:microsoft.com/office/officeart/2005/8/layout/hierarchy1"/>
    <dgm:cxn modelId="{2F201B39-156E-4ACB-AA9B-C8EAF815F0A9}" type="presParOf" srcId="{434ECDE2-0183-47EA-8B3C-C72B1198E9B5}" destId="{71830CF1-CA56-496E-AFD2-304FA6A0BB5F}" srcOrd="0" destOrd="0" presId="urn:microsoft.com/office/officeart/2005/8/layout/hierarchy1"/>
    <dgm:cxn modelId="{1DEF485E-00BF-49C6-9DA6-CC5C39757DAF}" type="presParOf" srcId="{434ECDE2-0183-47EA-8B3C-C72B1198E9B5}" destId="{326AB08E-55CE-42AC-8DAD-EC071685DD07}" srcOrd="1" destOrd="0" presId="urn:microsoft.com/office/officeart/2005/8/layout/hierarchy1"/>
    <dgm:cxn modelId="{2BB11917-264A-4263-AF4F-2A83D0472003}" type="presParOf" srcId="{8D9DDFE3-5869-4F03-9079-7ED135A264AB}" destId="{7215431A-F302-4D88-97C8-0117C2BB4914}" srcOrd="1" destOrd="0" presId="urn:microsoft.com/office/officeart/2005/8/layout/hierarchy1"/>
    <dgm:cxn modelId="{1DCB46B4-53ED-47A1-9AC9-316CDA23C822}" type="presParOf" srcId="{C1E44D74-85B0-4712-BD3C-23BF22391E9F}" destId="{46E13258-A361-413F-8D03-11967376BAAD}" srcOrd="1" destOrd="0" presId="urn:microsoft.com/office/officeart/2005/8/layout/hierarchy1"/>
    <dgm:cxn modelId="{865670D9-7629-4020-A2B4-F9C009614163}" type="presParOf" srcId="{46E13258-A361-413F-8D03-11967376BAAD}" destId="{D2888990-DCE7-40E6-978C-EEF148B4B2DC}" srcOrd="0" destOrd="0" presId="urn:microsoft.com/office/officeart/2005/8/layout/hierarchy1"/>
    <dgm:cxn modelId="{89FFAF26-102B-4FCA-A436-590AC893C5F1}" type="presParOf" srcId="{D2888990-DCE7-40E6-978C-EEF148B4B2DC}" destId="{69B27290-093F-4AD5-8F95-1E96632ED323}" srcOrd="0" destOrd="0" presId="urn:microsoft.com/office/officeart/2005/8/layout/hierarchy1"/>
    <dgm:cxn modelId="{5495811D-3EF1-47EE-964E-ABC6EAA9E656}" type="presParOf" srcId="{D2888990-DCE7-40E6-978C-EEF148B4B2DC}" destId="{08C3A10E-FF81-4466-9EFF-B9EFE0840884}" srcOrd="1" destOrd="0" presId="urn:microsoft.com/office/officeart/2005/8/layout/hierarchy1"/>
    <dgm:cxn modelId="{4C3027BA-F1A8-4BE9-94BD-C07E8426F29C}" type="presParOf" srcId="{46E13258-A361-413F-8D03-11967376BAAD}" destId="{29164699-128C-495E-AECE-F175B6CD89E3}" srcOrd="1" destOrd="0" presId="urn:microsoft.com/office/officeart/2005/8/layout/hierarchy1"/>
    <dgm:cxn modelId="{2B194EF7-DA5E-454B-A5CB-1554EF5EA37C}" type="presParOf" srcId="{C1E44D74-85B0-4712-BD3C-23BF22391E9F}" destId="{F3CADC11-F9FE-418F-8E3B-3A2D18524DDF}" srcOrd="2" destOrd="0" presId="urn:microsoft.com/office/officeart/2005/8/layout/hierarchy1"/>
    <dgm:cxn modelId="{2800835F-CB4D-482B-ACA3-CB88A0B497AF}" type="presParOf" srcId="{F3CADC11-F9FE-418F-8E3B-3A2D18524DDF}" destId="{1DD68C6D-86B7-46AA-AA3D-21FEBCEBC041}" srcOrd="0" destOrd="0" presId="urn:microsoft.com/office/officeart/2005/8/layout/hierarchy1"/>
    <dgm:cxn modelId="{ADABCD91-4618-4025-A618-A081DB5A72AD}" type="presParOf" srcId="{1DD68C6D-86B7-46AA-AA3D-21FEBCEBC041}" destId="{D6B7A521-C739-4508-996A-11B9559181D5}" srcOrd="0" destOrd="0" presId="urn:microsoft.com/office/officeart/2005/8/layout/hierarchy1"/>
    <dgm:cxn modelId="{7FE1791B-9AD3-482F-A655-06E1DBE559F9}" type="presParOf" srcId="{1DD68C6D-86B7-46AA-AA3D-21FEBCEBC041}" destId="{3743A412-0A07-4C75-9CB6-F3E7160B0C24}" srcOrd="1" destOrd="0" presId="urn:microsoft.com/office/officeart/2005/8/layout/hierarchy1"/>
    <dgm:cxn modelId="{9ECC7735-5200-4608-AF23-09043ED09051}" type="presParOf" srcId="{F3CADC11-F9FE-418F-8E3B-3A2D18524DDF}" destId="{150519E1-1ED8-4AE4-A7F0-D7765EC6061A}" srcOrd="1" destOrd="0" presId="urn:microsoft.com/office/officeart/2005/8/layout/hierarchy1"/>
    <dgm:cxn modelId="{AF4F7FAC-5F8E-4042-8F00-9665E58FD9CB}" type="presParOf" srcId="{C1E44D74-85B0-4712-BD3C-23BF22391E9F}" destId="{075B5262-7983-4728-8620-8AF4CB8A0DD8}" srcOrd="3" destOrd="0" presId="urn:microsoft.com/office/officeart/2005/8/layout/hierarchy1"/>
    <dgm:cxn modelId="{DBA7F5D9-9BA6-4075-94F4-D654534CE8F8}" type="presParOf" srcId="{075B5262-7983-4728-8620-8AF4CB8A0DD8}" destId="{CCF26264-A7F6-4C04-8CE2-51F7FE9D3042}" srcOrd="0" destOrd="0" presId="urn:microsoft.com/office/officeart/2005/8/layout/hierarchy1"/>
    <dgm:cxn modelId="{74738347-57EA-4FC9-A58D-60058C273599}" type="presParOf" srcId="{CCF26264-A7F6-4C04-8CE2-51F7FE9D3042}" destId="{810943E3-3341-4C4F-8814-6429ACA8979D}" srcOrd="0" destOrd="0" presId="urn:microsoft.com/office/officeart/2005/8/layout/hierarchy1"/>
    <dgm:cxn modelId="{38FA2736-006B-43FE-BE54-CCE7C204BA2C}" type="presParOf" srcId="{CCF26264-A7F6-4C04-8CE2-51F7FE9D3042}" destId="{54A28F78-149C-447D-B824-796DDB9455B0}" srcOrd="1" destOrd="0" presId="urn:microsoft.com/office/officeart/2005/8/layout/hierarchy1"/>
    <dgm:cxn modelId="{FCCB6787-1C74-4178-BDDB-4ADAB3B722C5}" type="presParOf" srcId="{075B5262-7983-4728-8620-8AF4CB8A0DD8}" destId="{49F5BA4E-AAEF-4F9D-8227-A25371C5E82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A835806-D01E-465D-9A84-71947AA26462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793DFDF-6F92-4757-A592-B95147F429CC}">
      <dgm:prSet/>
      <dgm:spPr/>
      <dgm:t>
        <a:bodyPr/>
        <a:lstStyle/>
        <a:p>
          <a:r>
            <a:rPr lang="it-IT" b="0" i="0"/>
            <a:t>Date le proposizioni </a:t>
          </a:r>
          <a:r>
            <a:rPr lang="it-IT" b="0" i="1"/>
            <a:t>P</a:t>
          </a:r>
          <a:r>
            <a:rPr lang="it-IT" b="0" i="0"/>
            <a:t> e </a:t>
          </a:r>
          <a:r>
            <a:rPr lang="it-IT" b="0" i="1"/>
            <a:t>Q</a:t>
          </a:r>
          <a:r>
            <a:rPr lang="it-IT" b="0" i="0"/>
            <a:t>,</a:t>
          </a:r>
          <a:endParaRPr lang="en-US"/>
        </a:p>
      </dgm:t>
    </dgm:pt>
    <dgm:pt modelId="{3995ADCC-6BAB-4A2F-9130-F0CD08F51958}" type="parTrans" cxnId="{0EA32DA4-18AE-43BC-AA77-43118A52FF8A}">
      <dgm:prSet/>
      <dgm:spPr/>
      <dgm:t>
        <a:bodyPr/>
        <a:lstStyle/>
        <a:p>
          <a:endParaRPr lang="en-US"/>
        </a:p>
      </dgm:t>
    </dgm:pt>
    <dgm:pt modelId="{7B01F12A-9C77-4E9E-9840-6EA4FA34CD0D}" type="sibTrans" cxnId="{0EA32DA4-18AE-43BC-AA77-43118A52FF8A}">
      <dgm:prSet/>
      <dgm:spPr/>
      <dgm:t>
        <a:bodyPr/>
        <a:lstStyle/>
        <a:p>
          <a:endParaRPr lang="en-US"/>
        </a:p>
      </dgm:t>
    </dgm:pt>
    <dgm:pt modelId="{8F74809A-A030-47D9-A46C-58400B28A356}">
      <dgm:prSet/>
      <dgm:spPr/>
      <dgm:t>
        <a:bodyPr/>
        <a:lstStyle/>
        <a:p>
          <a:r>
            <a:rPr lang="it-IT" b="1" i="0" dirty="0"/>
            <a:t>la negazione di </a:t>
          </a:r>
          <a:r>
            <a:rPr lang="it-IT" b="1" i="1" dirty="0"/>
            <a:t>P</a:t>
          </a:r>
          <a:r>
            <a:rPr lang="it-IT" b="1" i="0" dirty="0">
              <a:sym typeface="Symbol" panose="05050102010706020507" pitchFamily="18" charset="2"/>
            </a:rPr>
            <a:t></a:t>
          </a:r>
          <a:r>
            <a:rPr lang="it-IT" b="1" i="1" dirty="0"/>
            <a:t>Q, </a:t>
          </a:r>
          <a:endParaRPr lang="en-US" b="1" dirty="0"/>
        </a:p>
      </dgm:t>
    </dgm:pt>
    <dgm:pt modelId="{61BF2A93-181B-41ED-BCDD-53B1833ABA4E}" type="parTrans" cxnId="{4ABBA8F6-0E6D-407D-8A7D-55A581083756}">
      <dgm:prSet/>
      <dgm:spPr/>
      <dgm:t>
        <a:bodyPr/>
        <a:lstStyle/>
        <a:p>
          <a:endParaRPr lang="en-US"/>
        </a:p>
      </dgm:t>
    </dgm:pt>
    <dgm:pt modelId="{A6448B05-111D-4C3F-A8FE-59C92D339599}" type="sibTrans" cxnId="{4ABBA8F6-0E6D-407D-8A7D-55A581083756}">
      <dgm:prSet/>
      <dgm:spPr/>
      <dgm:t>
        <a:bodyPr/>
        <a:lstStyle/>
        <a:p>
          <a:endParaRPr lang="en-US"/>
        </a:p>
      </dgm:t>
    </dgm:pt>
    <dgm:pt modelId="{41BE4B57-DC77-4DDD-B250-351B90042729}">
      <dgm:prSet/>
      <dgm:spPr/>
      <dgm:t>
        <a:bodyPr/>
        <a:lstStyle/>
        <a:p>
          <a:r>
            <a:rPr lang="it-IT" b="0" i="0" dirty="0"/>
            <a:t>è </a:t>
          </a:r>
          <a:endParaRPr lang="en-US" dirty="0"/>
        </a:p>
      </dgm:t>
    </dgm:pt>
    <dgm:pt modelId="{6DEE27B4-C42F-4D12-AD4B-046DC429819E}" type="parTrans" cxnId="{B34E1D8C-BE56-44FB-B5E5-EB7A0065A927}">
      <dgm:prSet/>
      <dgm:spPr/>
      <dgm:t>
        <a:bodyPr/>
        <a:lstStyle/>
        <a:p>
          <a:endParaRPr lang="en-US"/>
        </a:p>
      </dgm:t>
    </dgm:pt>
    <dgm:pt modelId="{4CB80C67-681C-45D8-B029-7E97BCC2EA24}" type="sibTrans" cxnId="{B34E1D8C-BE56-44FB-B5E5-EB7A0065A927}">
      <dgm:prSet/>
      <dgm:spPr/>
      <dgm:t>
        <a:bodyPr/>
        <a:lstStyle/>
        <a:p>
          <a:endParaRPr lang="en-US"/>
        </a:p>
      </dgm:t>
    </dgm:pt>
    <dgm:pt modelId="{BD93F591-2502-48E9-B115-2E9C451D0BD7}">
      <dgm:prSet/>
      <dgm:spPr/>
      <dgm:t>
        <a:bodyPr/>
        <a:lstStyle/>
        <a:p>
          <a:r>
            <a:rPr lang="it-IT" b="1" i="0" dirty="0">
              <a:sym typeface="Symbol" panose="05050102010706020507" pitchFamily="18" charset="2"/>
            </a:rPr>
            <a:t>(</a:t>
          </a:r>
          <a:r>
            <a:rPr lang="it-IT" b="1" i="1" dirty="0"/>
            <a:t>P</a:t>
          </a:r>
          <a:r>
            <a:rPr lang="it-IT" b="1" i="0" dirty="0"/>
            <a:t>)</a:t>
          </a:r>
          <a:r>
            <a:rPr lang="it-IT" b="1" i="0" dirty="0">
              <a:sym typeface="Symbol" panose="05050102010706020507" pitchFamily="18" charset="2"/>
            </a:rPr>
            <a:t></a:t>
          </a:r>
          <a:r>
            <a:rPr lang="it-IT" b="1" i="0" dirty="0"/>
            <a:t>(</a:t>
          </a:r>
          <a:r>
            <a:rPr lang="it-IT" b="1" i="0" dirty="0">
              <a:sym typeface="Symbol" panose="05050102010706020507" pitchFamily="18" charset="2"/>
            </a:rPr>
            <a:t></a:t>
          </a:r>
          <a:r>
            <a:rPr lang="it-IT" b="1" i="1" dirty="0"/>
            <a:t>Q</a:t>
          </a:r>
          <a:r>
            <a:rPr lang="it-IT" b="1" i="0" dirty="0"/>
            <a:t>)</a:t>
          </a:r>
          <a:endParaRPr lang="en-US" dirty="0"/>
        </a:p>
      </dgm:t>
    </dgm:pt>
    <dgm:pt modelId="{6FB021CE-F0F9-4C88-B0D7-C865829E5E71}" type="parTrans" cxnId="{DA383251-C4AF-4297-BF95-48A8AE2EA429}">
      <dgm:prSet/>
      <dgm:spPr/>
      <dgm:t>
        <a:bodyPr/>
        <a:lstStyle/>
        <a:p>
          <a:endParaRPr lang="en-US"/>
        </a:p>
      </dgm:t>
    </dgm:pt>
    <dgm:pt modelId="{C8F3A0A3-C488-4609-93DB-60433486168F}" type="sibTrans" cxnId="{DA383251-C4AF-4297-BF95-48A8AE2EA429}">
      <dgm:prSet/>
      <dgm:spPr/>
      <dgm:t>
        <a:bodyPr/>
        <a:lstStyle/>
        <a:p>
          <a:endParaRPr lang="en-US"/>
        </a:p>
      </dgm:t>
    </dgm:pt>
    <dgm:pt modelId="{C1E44D74-85B0-4712-BD3C-23BF22391E9F}" type="pres">
      <dgm:prSet presAssocID="{3A835806-D01E-465D-9A84-71947AA2646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D9DDFE3-5869-4F03-9079-7ED135A264AB}" type="pres">
      <dgm:prSet presAssocID="{0793DFDF-6F92-4757-A592-B95147F429CC}" presName="hierRoot1" presStyleCnt="0"/>
      <dgm:spPr/>
    </dgm:pt>
    <dgm:pt modelId="{434ECDE2-0183-47EA-8B3C-C72B1198E9B5}" type="pres">
      <dgm:prSet presAssocID="{0793DFDF-6F92-4757-A592-B95147F429CC}" presName="composite" presStyleCnt="0"/>
      <dgm:spPr/>
    </dgm:pt>
    <dgm:pt modelId="{71830CF1-CA56-496E-AFD2-304FA6A0BB5F}" type="pres">
      <dgm:prSet presAssocID="{0793DFDF-6F92-4757-A592-B95147F429CC}" presName="background" presStyleLbl="node0" presStyleIdx="0" presStyleCnt="4"/>
      <dgm:spPr/>
    </dgm:pt>
    <dgm:pt modelId="{326AB08E-55CE-42AC-8DAD-EC071685DD07}" type="pres">
      <dgm:prSet presAssocID="{0793DFDF-6F92-4757-A592-B95147F429CC}" presName="text" presStyleLbl="fgAcc0" presStyleIdx="0" presStyleCnt="4">
        <dgm:presLayoutVars>
          <dgm:chPref val="3"/>
        </dgm:presLayoutVars>
      </dgm:prSet>
      <dgm:spPr/>
    </dgm:pt>
    <dgm:pt modelId="{7215431A-F302-4D88-97C8-0117C2BB4914}" type="pres">
      <dgm:prSet presAssocID="{0793DFDF-6F92-4757-A592-B95147F429CC}" presName="hierChild2" presStyleCnt="0"/>
      <dgm:spPr/>
    </dgm:pt>
    <dgm:pt modelId="{46E13258-A361-413F-8D03-11967376BAAD}" type="pres">
      <dgm:prSet presAssocID="{8F74809A-A030-47D9-A46C-58400B28A356}" presName="hierRoot1" presStyleCnt="0"/>
      <dgm:spPr/>
    </dgm:pt>
    <dgm:pt modelId="{D2888990-DCE7-40E6-978C-EEF148B4B2DC}" type="pres">
      <dgm:prSet presAssocID="{8F74809A-A030-47D9-A46C-58400B28A356}" presName="composite" presStyleCnt="0"/>
      <dgm:spPr/>
    </dgm:pt>
    <dgm:pt modelId="{69B27290-093F-4AD5-8F95-1E96632ED323}" type="pres">
      <dgm:prSet presAssocID="{8F74809A-A030-47D9-A46C-58400B28A356}" presName="background" presStyleLbl="node0" presStyleIdx="1" presStyleCnt="4"/>
      <dgm:spPr/>
    </dgm:pt>
    <dgm:pt modelId="{08C3A10E-FF81-4466-9EFF-B9EFE0840884}" type="pres">
      <dgm:prSet presAssocID="{8F74809A-A030-47D9-A46C-58400B28A356}" presName="text" presStyleLbl="fgAcc0" presStyleIdx="1" presStyleCnt="4">
        <dgm:presLayoutVars>
          <dgm:chPref val="3"/>
        </dgm:presLayoutVars>
      </dgm:prSet>
      <dgm:spPr/>
    </dgm:pt>
    <dgm:pt modelId="{29164699-128C-495E-AECE-F175B6CD89E3}" type="pres">
      <dgm:prSet presAssocID="{8F74809A-A030-47D9-A46C-58400B28A356}" presName="hierChild2" presStyleCnt="0"/>
      <dgm:spPr/>
    </dgm:pt>
    <dgm:pt modelId="{F3CADC11-F9FE-418F-8E3B-3A2D18524DDF}" type="pres">
      <dgm:prSet presAssocID="{41BE4B57-DC77-4DDD-B250-351B90042729}" presName="hierRoot1" presStyleCnt="0"/>
      <dgm:spPr/>
    </dgm:pt>
    <dgm:pt modelId="{1DD68C6D-86B7-46AA-AA3D-21FEBCEBC041}" type="pres">
      <dgm:prSet presAssocID="{41BE4B57-DC77-4DDD-B250-351B90042729}" presName="composite" presStyleCnt="0"/>
      <dgm:spPr/>
    </dgm:pt>
    <dgm:pt modelId="{D6B7A521-C739-4508-996A-11B9559181D5}" type="pres">
      <dgm:prSet presAssocID="{41BE4B57-DC77-4DDD-B250-351B90042729}" presName="background" presStyleLbl="node0" presStyleIdx="2" presStyleCnt="4"/>
      <dgm:spPr/>
    </dgm:pt>
    <dgm:pt modelId="{3743A412-0A07-4C75-9CB6-F3E7160B0C24}" type="pres">
      <dgm:prSet presAssocID="{41BE4B57-DC77-4DDD-B250-351B90042729}" presName="text" presStyleLbl="fgAcc0" presStyleIdx="2" presStyleCnt="4">
        <dgm:presLayoutVars>
          <dgm:chPref val="3"/>
        </dgm:presLayoutVars>
      </dgm:prSet>
      <dgm:spPr/>
    </dgm:pt>
    <dgm:pt modelId="{150519E1-1ED8-4AE4-A7F0-D7765EC6061A}" type="pres">
      <dgm:prSet presAssocID="{41BE4B57-DC77-4DDD-B250-351B90042729}" presName="hierChild2" presStyleCnt="0"/>
      <dgm:spPr/>
    </dgm:pt>
    <dgm:pt modelId="{075B5262-7983-4728-8620-8AF4CB8A0DD8}" type="pres">
      <dgm:prSet presAssocID="{BD93F591-2502-48E9-B115-2E9C451D0BD7}" presName="hierRoot1" presStyleCnt="0"/>
      <dgm:spPr/>
    </dgm:pt>
    <dgm:pt modelId="{CCF26264-A7F6-4C04-8CE2-51F7FE9D3042}" type="pres">
      <dgm:prSet presAssocID="{BD93F591-2502-48E9-B115-2E9C451D0BD7}" presName="composite" presStyleCnt="0"/>
      <dgm:spPr/>
    </dgm:pt>
    <dgm:pt modelId="{810943E3-3341-4C4F-8814-6429ACA8979D}" type="pres">
      <dgm:prSet presAssocID="{BD93F591-2502-48E9-B115-2E9C451D0BD7}" presName="background" presStyleLbl="node0" presStyleIdx="3" presStyleCnt="4"/>
      <dgm:spPr/>
    </dgm:pt>
    <dgm:pt modelId="{54A28F78-149C-447D-B824-796DDB9455B0}" type="pres">
      <dgm:prSet presAssocID="{BD93F591-2502-48E9-B115-2E9C451D0BD7}" presName="text" presStyleLbl="fgAcc0" presStyleIdx="3" presStyleCnt="4">
        <dgm:presLayoutVars>
          <dgm:chPref val="3"/>
        </dgm:presLayoutVars>
      </dgm:prSet>
      <dgm:spPr/>
    </dgm:pt>
    <dgm:pt modelId="{49F5BA4E-AAEF-4F9D-8227-A25371C5E828}" type="pres">
      <dgm:prSet presAssocID="{BD93F591-2502-48E9-B115-2E9C451D0BD7}" presName="hierChild2" presStyleCnt="0"/>
      <dgm:spPr/>
    </dgm:pt>
  </dgm:ptLst>
  <dgm:cxnLst>
    <dgm:cxn modelId="{DA383251-C4AF-4297-BF95-48A8AE2EA429}" srcId="{3A835806-D01E-465D-9A84-71947AA26462}" destId="{BD93F591-2502-48E9-B115-2E9C451D0BD7}" srcOrd="3" destOrd="0" parTransId="{6FB021CE-F0F9-4C88-B0D7-C865829E5E71}" sibTransId="{C8F3A0A3-C488-4609-93DB-60433486168F}"/>
    <dgm:cxn modelId="{62B40856-0729-4E74-B57B-CE691C3C7F8F}" type="presOf" srcId="{41BE4B57-DC77-4DDD-B250-351B90042729}" destId="{3743A412-0A07-4C75-9CB6-F3E7160B0C24}" srcOrd="0" destOrd="0" presId="urn:microsoft.com/office/officeart/2005/8/layout/hierarchy1"/>
    <dgm:cxn modelId="{B34E1D8C-BE56-44FB-B5E5-EB7A0065A927}" srcId="{3A835806-D01E-465D-9A84-71947AA26462}" destId="{41BE4B57-DC77-4DDD-B250-351B90042729}" srcOrd="2" destOrd="0" parTransId="{6DEE27B4-C42F-4D12-AD4B-046DC429819E}" sibTransId="{4CB80C67-681C-45D8-B029-7E97BCC2EA24}"/>
    <dgm:cxn modelId="{0EA32DA4-18AE-43BC-AA77-43118A52FF8A}" srcId="{3A835806-D01E-465D-9A84-71947AA26462}" destId="{0793DFDF-6F92-4757-A592-B95147F429CC}" srcOrd="0" destOrd="0" parTransId="{3995ADCC-6BAB-4A2F-9130-F0CD08F51958}" sibTransId="{7B01F12A-9C77-4E9E-9840-6EA4FA34CD0D}"/>
    <dgm:cxn modelId="{AEC53BA8-85AF-4D50-BCB1-85E4D9641367}" type="presOf" srcId="{BD93F591-2502-48E9-B115-2E9C451D0BD7}" destId="{54A28F78-149C-447D-B824-796DDB9455B0}" srcOrd="0" destOrd="0" presId="urn:microsoft.com/office/officeart/2005/8/layout/hierarchy1"/>
    <dgm:cxn modelId="{027816E7-F407-45A4-8F94-EBA0F63EACEC}" type="presOf" srcId="{3A835806-D01E-465D-9A84-71947AA26462}" destId="{C1E44D74-85B0-4712-BD3C-23BF22391E9F}" srcOrd="0" destOrd="0" presId="urn:microsoft.com/office/officeart/2005/8/layout/hierarchy1"/>
    <dgm:cxn modelId="{92A0E1F0-5828-4EEB-B5C7-5FB935E9F529}" type="presOf" srcId="{8F74809A-A030-47D9-A46C-58400B28A356}" destId="{08C3A10E-FF81-4466-9EFF-B9EFE0840884}" srcOrd="0" destOrd="0" presId="urn:microsoft.com/office/officeart/2005/8/layout/hierarchy1"/>
    <dgm:cxn modelId="{4ABBA8F6-0E6D-407D-8A7D-55A581083756}" srcId="{3A835806-D01E-465D-9A84-71947AA26462}" destId="{8F74809A-A030-47D9-A46C-58400B28A356}" srcOrd="1" destOrd="0" parTransId="{61BF2A93-181B-41ED-BCDD-53B1833ABA4E}" sibTransId="{A6448B05-111D-4C3F-A8FE-59C92D339599}"/>
    <dgm:cxn modelId="{636FECF6-DC2F-42C3-B39D-0771C504A12B}" type="presOf" srcId="{0793DFDF-6F92-4757-A592-B95147F429CC}" destId="{326AB08E-55CE-42AC-8DAD-EC071685DD07}" srcOrd="0" destOrd="0" presId="urn:microsoft.com/office/officeart/2005/8/layout/hierarchy1"/>
    <dgm:cxn modelId="{8C690E42-3EFF-46FE-80B1-FEACB11C875C}" type="presParOf" srcId="{C1E44D74-85B0-4712-BD3C-23BF22391E9F}" destId="{8D9DDFE3-5869-4F03-9079-7ED135A264AB}" srcOrd="0" destOrd="0" presId="urn:microsoft.com/office/officeart/2005/8/layout/hierarchy1"/>
    <dgm:cxn modelId="{5FA32BC7-2136-4E5D-B6EF-347CDCEBC169}" type="presParOf" srcId="{8D9DDFE3-5869-4F03-9079-7ED135A264AB}" destId="{434ECDE2-0183-47EA-8B3C-C72B1198E9B5}" srcOrd="0" destOrd="0" presId="urn:microsoft.com/office/officeart/2005/8/layout/hierarchy1"/>
    <dgm:cxn modelId="{2F201B39-156E-4ACB-AA9B-C8EAF815F0A9}" type="presParOf" srcId="{434ECDE2-0183-47EA-8B3C-C72B1198E9B5}" destId="{71830CF1-CA56-496E-AFD2-304FA6A0BB5F}" srcOrd="0" destOrd="0" presId="urn:microsoft.com/office/officeart/2005/8/layout/hierarchy1"/>
    <dgm:cxn modelId="{1DEF485E-00BF-49C6-9DA6-CC5C39757DAF}" type="presParOf" srcId="{434ECDE2-0183-47EA-8B3C-C72B1198E9B5}" destId="{326AB08E-55CE-42AC-8DAD-EC071685DD07}" srcOrd="1" destOrd="0" presId="urn:microsoft.com/office/officeart/2005/8/layout/hierarchy1"/>
    <dgm:cxn modelId="{2BB11917-264A-4263-AF4F-2A83D0472003}" type="presParOf" srcId="{8D9DDFE3-5869-4F03-9079-7ED135A264AB}" destId="{7215431A-F302-4D88-97C8-0117C2BB4914}" srcOrd="1" destOrd="0" presId="urn:microsoft.com/office/officeart/2005/8/layout/hierarchy1"/>
    <dgm:cxn modelId="{1DCB46B4-53ED-47A1-9AC9-316CDA23C822}" type="presParOf" srcId="{C1E44D74-85B0-4712-BD3C-23BF22391E9F}" destId="{46E13258-A361-413F-8D03-11967376BAAD}" srcOrd="1" destOrd="0" presId="urn:microsoft.com/office/officeart/2005/8/layout/hierarchy1"/>
    <dgm:cxn modelId="{865670D9-7629-4020-A2B4-F9C009614163}" type="presParOf" srcId="{46E13258-A361-413F-8D03-11967376BAAD}" destId="{D2888990-DCE7-40E6-978C-EEF148B4B2DC}" srcOrd="0" destOrd="0" presId="urn:microsoft.com/office/officeart/2005/8/layout/hierarchy1"/>
    <dgm:cxn modelId="{89FFAF26-102B-4FCA-A436-590AC893C5F1}" type="presParOf" srcId="{D2888990-DCE7-40E6-978C-EEF148B4B2DC}" destId="{69B27290-093F-4AD5-8F95-1E96632ED323}" srcOrd="0" destOrd="0" presId="urn:microsoft.com/office/officeart/2005/8/layout/hierarchy1"/>
    <dgm:cxn modelId="{5495811D-3EF1-47EE-964E-ABC6EAA9E656}" type="presParOf" srcId="{D2888990-DCE7-40E6-978C-EEF148B4B2DC}" destId="{08C3A10E-FF81-4466-9EFF-B9EFE0840884}" srcOrd="1" destOrd="0" presId="urn:microsoft.com/office/officeart/2005/8/layout/hierarchy1"/>
    <dgm:cxn modelId="{4C3027BA-F1A8-4BE9-94BD-C07E8426F29C}" type="presParOf" srcId="{46E13258-A361-413F-8D03-11967376BAAD}" destId="{29164699-128C-495E-AECE-F175B6CD89E3}" srcOrd="1" destOrd="0" presId="urn:microsoft.com/office/officeart/2005/8/layout/hierarchy1"/>
    <dgm:cxn modelId="{2B194EF7-DA5E-454B-A5CB-1554EF5EA37C}" type="presParOf" srcId="{C1E44D74-85B0-4712-BD3C-23BF22391E9F}" destId="{F3CADC11-F9FE-418F-8E3B-3A2D18524DDF}" srcOrd="2" destOrd="0" presId="urn:microsoft.com/office/officeart/2005/8/layout/hierarchy1"/>
    <dgm:cxn modelId="{2800835F-CB4D-482B-ACA3-CB88A0B497AF}" type="presParOf" srcId="{F3CADC11-F9FE-418F-8E3B-3A2D18524DDF}" destId="{1DD68C6D-86B7-46AA-AA3D-21FEBCEBC041}" srcOrd="0" destOrd="0" presId="urn:microsoft.com/office/officeart/2005/8/layout/hierarchy1"/>
    <dgm:cxn modelId="{ADABCD91-4618-4025-A618-A081DB5A72AD}" type="presParOf" srcId="{1DD68C6D-86B7-46AA-AA3D-21FEBCEBC041}" destId="{D6B7A521-C739-4508-996A-11B9559181D5}" srcOrd="0" destOrd="0" presId="urn:microsoft.com/office/officeart/2005/8/layout/hierarchy1"/>
    <dgm:cxn modelId="{7FE1791B-9AD3-482F-A655-06E1DBE559F9}" type="presParOf" srcId="{1DD68C6D-86B7-46AA-AA3D-21FEBCEBC041}" destId="{3743A412-0A07-4C75-9CB6-F3E7160B0C24}" srcOrd="1" destOrd="0" presId="urn:microsoft.com/office/officeart/2005/8/layout/hierarchy1"/>
    <dgm:cxn modelId="{9ECC7735-5200-4608-AF23-09043ED09051}" type="presParOf" srcId="{F3CADC11-F9FE-418F-8E3B-3A2D18524DDF}" destId="{150519E1-1ED8-4AE4-A7F0-D7765EC6061A}" srcOrd="1" destOrd="0" presId="urn:microsoft.com/office/officeart/2005/8/layout/hierarchy1"/>
    <dgm:cxn modelId="{AF4F7FAC-5F8E-4042-8F00-9665E58FD9CB}" type="presParOf" srcId="{C1E44D74-85B0-4712-BD3C-23BF22391E9F}" destId="{075B5262-7983-4728-8620-8AF4CB8A0DD8}" srcOrd="3" destOrd="0" presId="urn:microsoft.com/office/officeart/2005/8/layout/hierarchy1"/>
    <dgm:cxn modelId="{DBA7F5D9-9BA6-4075-94F4-D654534CE8F8}" type="presParOf" srcId="{075B5262-7983-4728-8620-8AF4CB8A0DD8}" destId="{CCF26264-A7F6-4C04-8CE2-51F7FE9D3042}" srcOrd="0" destOrd="0" presId="urn:microsoft.com/office/officeart/2005/8/layout/hierarchy1"/>
    <dgm:cxn modelId="{74738347-57EA-4FC9-A58D-60058C273599}" type="presParOf" srcId="{CCF26264-A7F6-4C04-8CE2-51F7FE9D3042}" destId="{810943E3-3341-4C4F-8814-6429ACA8979D}" srcOrd="0" destOrd="0" presId="urn:microsoft.com/office/officeart/2005/8/layout/hierarchy1"/>
    <dgm:cxn modelId="{38FA2736-006B-43FE-BE54-CCE7C204BA2C}" type="presParOf" srcId="{CCF26264-A7F6-4C04-8CE2-51F7FE9D3042}" destId="{54A28F78-149C-447D-B824-796DDB9455B0}" srcOrd="1" destOrd="0" presId="urn:microsoft.com/office/officeart/2005/8/layout/hierarchy1"/>
    <dgm:cxn modelId="{FCCB6787-1C74-4178-BDDB-4ADAB3B722C5}" type="presParOf" srcId="{075B5262-7983-4728-8620-8AF4CB8A0DD8}" destId="{49F5BA4E-AAEF-4F9D-8227-A25371C5E82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A835806-D01E-465D-9A84-71947AA26462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793DFDF-6F92-4757-A592-B95147F429CC}">
      <dgm:prSet/>
      <dgm:spPr/>
      <dgm:t>
        <a:bodyPr/>
        <a:lstStyle/>
        <a:p>
          <a:r>
            <a:rPr lang="it-IT" b="0" i="0"/>
            <a:t>Date le proposizioni </a:t>
          </a:r>
          <a:r>
            <a:rPr lang="it-IT" b="0" i="1"/>
            <a:t>P</a:t>
          </a:r>
          <a:r>
            <a:rPr lang="it-IT" b="0" i="0"/>
            <a:t> e </a:t>
          </a:r>
          <a:r>
            <a:rPr lang="it-IT" b="0" i="1"/>
            <a:t>Q</a:t>
          </a:r>
          <a:r>
            <a:rPr lang="it-IT" b="0" i="0"/>
            <a:t>,</a:t>
          </a:r>
          <a:endParaRPr lang="en-US"/>
        </a:p>
      </dgm:t>
    </dgm:pt>
    <dgm:pt modelId="{3995ADCC-6BAB-4A2F-9130-F0CD08F51958}" type="parTrans" cxnId="{0EA32DA4-18AE-43BC-AA77-43118A52FF8A}">
      <dgm:prSet/>
      <dgm:spPr/>
      <dgm:t>
        <a:bodyPr/>
        <a:lstStyle/>
        <a:p>
          <a:endParaRPr lang="en-US"/>
        </a:p>
      </dgm:t>
    </dgm:pt>
    <dgm:pt modelId="{7B01F12A-9C77-4E9E-9840-6EA4FA34CD0D}" type="sibTrans" cxnId="{0EA32DA4-18AE-43BC-AA77-43118A52FF8A}">
      <dgm:prSet/>
      <dgm:spPr/>
      <dgm:t>
        <a:bodyPr/>
        <a:lstStyle/>
        <a:p>
          <a:endParaRPr lang="en-US"/>
        </a:p>
      </dgm:t>
    </dgm:pt>
    <dgm:pt modelId="{8F74809A-A030-47D9-A46C-58400B28A356}">
      <dgm:prSet/>
      <dgm:spPr/>
      <dgm:t>
        <a:bodyPr/>
        <a:lstStyle/>
        <a:p>
          <a:r>
            <a:rPr lang="it-IT" b="1" i="0" dirty="0"/>
            <a:t>la negazione di </a:t>
          </a:r>
          <a:r>
            <a:rPr lang="it-IT" b="1" i="1" dirty="0"/>
            <a:t>P</a:t>
          </a:r>
          <a:r>
            <a:rPr lang="it-IT" b="1" i="0" dirty="0">
              <a:sym typeface="Symbol" panose="05050102010706020507" pitchFamily="18" charset="2"/>
            </a:rPr>
            <a:t></a:t>
          </a:r>
          <a:r>
            <a:rPr lang="it-IT" b="1" i="1" dirty="0"/>
            <a:t>Q, </a:t>
          </a:r>
          <a:endParaRPr lang="en-US" b="1" dirty="0"/>
        </a:p>
      </dgm:t>
    </dgm:pt>
    <dgm:pt modelId="{61BF2A93-181B-41ED-BCDD-53B1833ABA4E}" type="parTrans" cxnId="{4ABBA8F6-0E6D-407D-8A7D-55A581083756}">
      <dgm:prSet/>
      <dgm:spPr/>
      <dgm:t>
        <a:bodyPr/>
        <a:lstStyle/>
        <a:p>
          <a:endParaRPr lang="en-US"/>
        </a:p>
      </dgm:t>
    </dgm:pt>
    <dgm:pt modelId="{A6448B05-111D-4C3F-A8FE-59C92D339599}" type="sibTrans" cxnId="{4ABBA8F6-0E6D-407D-8A7D-55A581083756}">
      <dgm:prSet/>
      <dgm:spPr/>
      <dgm:t>
        <a:bodyPr/>
        <a:lstStyle/>
        <a:p>
          <a:endParaRPr lang="en-US"/>
        </a:p>
      </dgm:t>
    </dgm:pt>
    <dgm:pt modelId="{41BE4B57-DC77-4DDD-B250-351B90042729}">
      <dgm:prSet/>
      <dgm:spPr/>
      <dgm:t>
        <a:bodyPr/>
        <a:lstStyle/>
        <a:p>
          <a:r>
            <a:rPr lang="it-IT" b="0" i="0" dirty="0"/>
            <a:t>è </a:t>
          </a:r>
          <a:endParaRPr lang="en-US" dirty="0"/>
        </a:p>
      </dgm:t>
    </dgm:pt>
    <dgm:pt modelId="{6DEE27B4-C42F-4D12-AD4B-046DC429819E}" type="parTrans" cxnId="{B34E1D8C-BE56-44FB-B5E5-EB7A0065A927}">
      <dgm:prSet/>
      <dgm:spPr/>
      <dgm:t>
        <a:bodyPr/>
        <a:lstStyle/>
        <a:p>
          <a:endParaRPr lang="en-US"/>
        </a:p>
      </dgm:t>
    </dgm:pt>
    <dgm:pt modelId="{4CB80C67-681C-45D8-B029-7E97BCC2EA24}" type="sibTrans" cxnId="{B34E1D8C-BE56-44FB-B5E5-EB7A0065A927}">
      <dgm:prSet/>
      <dgm:spPr/>
      <dgm:t>
        <a:bodyPr/>
        <a:lstStyle/>
        <a:p>
          <a:endParaRPr lang="en-US"/>
        </a:p>
      </dgm:t>
    </dgm:pt>
    <dgm:pt modelId="{BD93F591-2502-48E9-B115-2E9C451D0BD7}">
      <dgm:prSet/>
      <dgm:spPr/>
      <dgm:t>
        <a:bodyPr/>
        <a:lstStyle/>
        <a:p>
          <a:r>
            <a:rPr lang="it-IT" b="1" i="0" dirty="0">
              <a:sym typeface="Symbol" panose="05050102010706020507" pitchFamily="18" charset="2"/>
            </a:rPr>
            <a:t>(</a:t>
          </a:r>
          <a:r>
            <a:rPr lang="it-IT" b="1" i="1" dirty="0"/>
            <a:t>P</a:t>
          </a:r>
          <a:r>
            <a:rPr lang="it-IT" b="1" i="0" dirty="0"/>
            <a:t>)</a:t>
          </a:r>
          <a:r>
            <a:rPr lang="it-IT" b="1" i="0" dirty="0">
              <a:sym typeface="Symbol" panose="05050102010706020507" pitchFamily="18" charset="2"/>
            </a:rPr>
            <a:t></a:t>
          </a:r>
          <a:r>
            <a:rPr lang="it-IT" b="1" i="0" dirty="0"/>
            <a:t>(</a:t>
          </a:r>
          <a:r>
            <a:rPr lang="it-IT" b="1" i="0" dirty="0">
              <a:sym typeface="Symbol" panose="05050102010706020507" pitchFamily="18" charset="2"/>
            </a:rPr>
            <a:t></a:t>
          </a:r>
          <a:r>
            <a:rPr lang="it-IT" b="1" i="1" dirty="0"/>
            <a:t>Q</a:t>
          </a:r>
          <a:r>
            <a:rPr lang="it-IT" b="1" i="0" dirty="0"/>
            <a:t>)</a:t>
          </a:r>
          <a:endParaRPr lang="en-US" dirty="0"/>
        </a:p>
      </dgm:t>
    </dgm:pt>
    <dgm:pt modelId="{6FB021CE-F0F9-4C88-B0D7-C865829E5E71}" type="parTrans" cxnId="{DA383251-C4AF-4297-BF95-48A8AE2EA429}">
      <dgm:prSet/>
      <dgm:spPr/>
      <dgm:t>
        <a:bodyPr/>
        <a:lstStyle/>
        <a:p>
          <a:endParaRPr lang="en-US"/>
        </a:p>
      </dgm:t>
    </dgm:pt>
    <dgm:pt modelId="{C8F3A0A3-C488-4609-93DB-60433486168F}" type="sibTrans" cxnId="{DA383251-C4AF-4297-BF95-48A8AE2EA429}">
      <dgm:prSet/>
      <dgm:spPr/>
      <dgm:t>
        <a:bodyPr/>
        <a:lstStyle/>
        <a:p>
          <a:endParaRPr lang="en-US"/>
        </a:p>
      </dgm:t>
    </dgm:pt>
    <dgm:pt modelId="{C1E44D74-85B0-4712-BD3C-23BF22391E9F}" type="pres">
      <dgm:prSet presAssocID="{3A835806-D01E-465D-9A84-71947AA2646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D9DDFE3-5869-4F03-9079-7ED135A264AB}" type="pres">
      <dgm:prSet presAssocID="{0793DFDF-6F92-4757-A592-B95147F429CC}" presName="hierRoot1" presStyleCnt="0"/>
      <dgm:spPr/>
    </dgm:pt>
    <dgm:pt modelId="{434ECDE2-0183-47EA-8B3C-C72B1198E9B5}" type="pres">
      <dgm:prSet presAssocID="{0793DFDF-6F92-4757-A592-B95147F429CC}" presName="composite" presStyleCnt="0"/>
      <dgm:spPr/>
    </dgm:pt>
    <dgm:pt modelId="{71830CF1-CA56-496E-AFD2-304FA6A0BB5F}" type="pres">
      <dgm:prSet presAssocID="{0793DFDF-6F92-4757-A592-B95147F429CC}" presName="background" presStyleLbl="node0" presStyleIdx="0" presStyleCnt="4"/>
      <dgm:spPr/>
    </dgm:pt>
    <dgm:pt modelId="{326AB08E-55CE-42AC-8DAD-EC071685DD07}" type="pres">
      <dgm:prSet presAssocID="{0793DFDF-6F92-4757-A592-B95147F429CC}" presName="text" presStyleLbl="fgAcc0" presStyleIdx="0" presStyleCnt="4">
        <dgm:presLayoutVars>
          <dgm:chPref val="3"/>
        </dgm:presLayoutVars>
      </dgm:prSet>
      <dgm:spPr/>
    </dgm:pt>
    <dgm:pt modelId="{7215431A-F302-4D88-97C8-0117C2BB4914}" type="pres">
      <dgm:prSet presAssocID="{0793DFDF-6F92-4757-A592-B95147F429CC}" presName="hierChild2" presStyleCnt="0"/>
      <dgm:spPr/>
    </dgm:pt>
    <dgm:pt modelId="{46E13258-A361-413F-8D03-11967376BAAD}" type="pres">
      <dgm:prSet presAssocID="{8F74809A-A030-47D9-A46C-58400B28A356}" presName="hierRoot1" presStyleCnt="0"/>
      <dgm:spPr/>
    </dgm:pt>
    <dgm:pt modelId="{D2888990-DCE7-40E6-978C-EEF148B4B2DC}" type="pres">
      <dgm:prSet presAssocID="{8F74809A-A030-47D9-A46C-58400B28A356}" presName="composite" presStyleCnt="0"/>
      <dgm:spPr/>
    </dgm:pt>
    <dgm:pt modelId="{69B27290-093F-4AD5-8F95-1E96632ED323}" type="pres">
      <dgm:prSet presAssocID="{8F74809A-A030-47D9-A46C-58400B28A356}" presName="background" presStyleLbl="node0" presStyleIdx="1" presStyleCnt="4"/>
      <dgm:spPr/>
    </dgm:pt>
    <dgm:pt modelId="{08C3A10E-FF81-4466-9EFF-B9EFE0840884}" type="pres">
      <dgm:prSet presAssocID="{8F74809A-A030-47D9-A46C-58400B28A356}" presName="text" presStyleLbl="fgAcc0" presStyleIdx="1" presStyleCnt="4">
        <dgm:presLayoutVars>
          <dgm:chPref val="3"/>
        </dgm:presLayoutVars>
      </dgm:prSet>
      <dgm:spPr/>
    </dgm:pt>
    <dgm:pt modelId="{29164699-128C-495E-AECE-F175B6CD89E3}" type="pres">
      <dgm:prSet presAssocID="{8F74809A-A030-47D9-A46C-58400B28A356}" presName="hierChild2" presStyleCnt="0"/>
      <dgm:spPr/>
    </dgm:pt>
    <dgm:pt modelId="{F3CADC11-F9FE-418F-8E3B-3A2D18524DDF}" type="pres">
      <dgm:prSet presAssocID="{41BE4B57-DC77-4DDD-B250-351B90042729}" presName="hierRoot1" presStyleCnt="0"/>
      <dgm:spPr/>
    </dgm:pt>
    <dgm:pt modelId="{1DD68C6D-86B7-46AA-AA3D-21FEBCEBC041}" type="pres">
      <dgm:prSet presAssocID="{41BE4B57-DC77-4DDD-B250-351B90042729}" presName="composite" presStyleCnt="0"/>
      <dgm:spPr/>
    </dgm:pt>
    <dgm:pt modelId="{D6B7A521-C739-4508-996A-11B9559181D5}" type="pres">
      <dgm:prSet presAssocID="{41BE4B57-DC77-4DDD-B250-351B90042729}" presName="background" presStyleLbl="node0" presStyleIdx="2" presStyleCnt="4"/>
      <dgm:spPr/>
    </dgm:pt>
    <dgm:pt modelId="{3743A412-0A07-4C75-9CB6-F3E7160B0C24}" type="pres">
      <dgm:prSet presAssocID="{41BE4B57-DC77-4DDD-B250-351B90042729}" presName="text" presStyleLbl="fgAcc0" presStyleIdx="2" presStyleCnt="4">
        <dgm:presLayoutVars>
          <dgm:chPref val="3"/>
        </dgm:presLayoutVars>
      </dgm:prSet>
      <dgm:spPr/>
    </dgm:pt>
    <dgm:pt modelId="{150519E1-1ED8-4AE4-A7F0-D7765EC6061A}" type="pres">
      <dgm:prSet presAssocID="{41BE4B57-DC77-4DDD-B250-351B90042729}" presName="hierChild2" presStyleCnt="0"/>
      <dgm:spPr/>
    </dgm:pt>
    <dgm:pt modelId="{075B5262-7983-4728-8620-8AF4CB8A0DD8}" type="pres">
      <dgm:prSet presAssocID="{BD93F591-2502-48E9-B115-2E9C451D0BD7}" presName="hierRoot1" presStyleCnt="0"/>
      <dgm:spPr/>
    </dgm:pt>
    <dgm:pt modelId="{CCF26264-A7F6-4C04-8CE2-51F7FE9D3042}" type="pres">
      <dgm:prSet presAssocID="{BD93F591-2502-48E9-B115-2E9C451D0BD7}" presName="composite" presStyleCnt="0"/>
      <dgm:spPr/>
    </dgm:pt>
    <dgm:pt modelId="{810943E3-3341-4C4F-8814-6429ACA8979D}" type="pres">
      <dgm:prSet presAssocID="{BD93F591-2502-48E9-B115-2E9C451D0BD7}" presName="background" presStyleLbl="node0" presStyleIdx="3" presStyleCnt="4"/>
      <dgm:spPr/>
    </dgm:pt>
    <dgm:pt modelId="{54A28F78-149C-447D-B824-796DDB9455B0}" type="pres">
      <dgm:prSet presAssocID="{BD93F591-2502-48E9-B115-2E9C451D0BD7}" presName="text" presStyleLbl="fgAcc0" presStyleIdx="3" presStyleCnt="4">
        <dgm:presLayoutVars>
          <dgm:chPref val="3"/>
        </dgm:presLayoutVars>
      </dgm:prSet>
      <dgm:spPr/>
    </dgm:pt>
    <dgm:pt modelId="{49F5BA4E-AAEF-4F9D-8227-A25371C5E828}" type="pres">
      <dgm:prSet presAssocID="{BD93F591-2502-48E9-B115-2E9C451D0BD7}" presName="hierChild2" presStyleCnt="0"/>
      <dgm:spPr/>
    </dgm:pt>
  </dgm:ptLst>
  <dgm:cxnLst>
    <dgm:cxn modelId="{DA383251-C4AF-4297-BF95-48A8AE2EA429}" srcId="{3A835806-D01E-465D-9A84-71947AA26462}" destId="{BD93F591-2502-48E9-B115-2E9C451D0BD7}" srcOrd="3" destOrd="0" parTransId="{6FB021CE-F0F9-4C88-B0D7-C865829E5E71}" sibTransId="{C8F3A0A3-C488-4609-93DB-60433486168F}"/>
    <dgm:cxn modelId="{62B40856-0729-4E74-B57B-CE691C3C7F8F}" type="presOf" srcId="{41BE4B57-DC77-4DDD-B250-351B90042729}" destId="{3743A412-0A07-4C75-9CB6-F3E7160B0C24}" srcOrd="0" destOrd="0" presId="urn:microsoft.com/office/officeart/2005/8/layout/hierarchy1"/>
    <dgm:cxn modelId="{B34E1D8C-BE56-44FB-B5E5-EB7A0065A927}" srcId="{3A835806-D01E-465D-9A84-71947AA26462}" destId="{41BE4B57-DC77-4DDD-B250-351B90042729}" srcOrd="2" destOrd="0" parTransId="{6DEE27B4-C42F-4D12-AD4B-046DC429819E}" sibTransId="{4CB80C67-681C-45D8-B029-7E97BCC2EA24}"/>
    <dgm:cxn modelId="{0EA32DA4-18AE-43BC-AA77-43118A52FF8A}" srcId="{3A835806-D01E-465D-9A84-71947AA26462}" destId="{0793DFDF-6F92-4757-A592-B95147F429CC}" srcOrd="0" destOrd="0" parTransId="{3995ADCC-6BAB-4A2F-9130-F0CD08F51958}" sibTransId="{7B01F12A-9C77-4E9E-9840-6EA4FA34CD0D}"/>
    <dgm:cxn modelId="{AEC53BA8-85AF-4D50-BCB1-85E4D9641367}" type="presOf" srcId="{BD93F591-2502-48E9-B115-2E9C451D0BD7}" destId="{54A28F78-149C-447D-B824-796DDB9455B0}" srcOrd="0" destOrd="0" presId="urn:microsoft.com/office/officeart/2005/8/layout/hierarchy1"/>
    <dgm:cxn modelId="{027816E7-F407-45A4-8F94-EBA0F63EACEC}" type="presOf" srcId="{3A835806-D01E-465D-9A84-71947AA26462}" destId="{C1E44D74-85B0-4712-BD3C-23BF22391E9F}" srcOrd="0" destOrd="0" presId="urn:microsoft.com/office/officeart/2005/8/layout/hierarchy1"/>
    <dgm:cxn modelId="{92A0E1F0-5828-4EEB-B5C7-5FB935E9F529}" type="presOf" srcId="{8F74809A-A030-47D9-A46C-58400B28A356}" destId="{08C3A10E-FF81-4466-9EFF-B9EFE0840884}" srcOrd="0" destOrd="0" presId="urn:microsoft.com/office/officeart/2005/8/layout/hierarchy1"/>
    <dgm:cxn modelId="{4ABBA8F6-0E6D-407D-8A7D-55A581083756}" srcId="{3A835806-D01E-465D-9A84-71947AA26462}" destId="{8F74809A-A030-47D9-A46C-58400B28A356}" srcOrd="1" destOrd="0" parTransId="{61BF2A93-181B-41ED-BCDD-53B1833ABA4E}" sibTransId="{A6448B05-111D-4C3F-A8FE-59C92D339599}"/>
    <dgm:cxn modelId="{636FECF6-DC2F-42C3-B39D-0771C504A12B}" type="presOf" srcId="{0793DFDF-6F92-4757-A592-B95147F429CC}" destId="{326AB08E-55CE-42AC-8DAD-EC071685DD07}" srcOrd="0" destOrd="0" presId="urn:microsoft.com/office/officeart/2005/8/layout/hierarchy1"/>
    <dgm:cxn modelId="{8C690E42-3EFF-46FE-80B1-FEACB11C875C}" type="presParOf" srcId="{C1E44D74-85B0-4712-BD3C-23BF22391E9F}" destId="{8D9DDFE3-5869-4F03-9079-7ED135A264AB}" srcOrd="0" destOrd="0" presId="urn:microsoft.com/office/officeart/2005/8/layout/hierarchy1"/>
    <dgm:cxn modelId="{5FA32BC7-2136-4E5D-B6EF-347CDCEBC169}" type="presParOf" srcId="{8D9DDFE3-5869-4F03-9079-7ED135A264AB}" destId="{434ECDE2-0183-47EA-8B3C-C72B1198E9B5}" srcOrd="0" destOrd="0" presId="urn:microsoft.com/office/officeart/2005/8/layout/hierarchy1"/>
    <dgm:cxn modelId="{2F201B39-156E-4ACB-AA9B-C8EAF815F0A9}" type="presParOf" srcId="{434ECDE2-0183-47EA-8B3C-C72B1198E9B5}" destId="{71830CF1-CA56-496E-AFD2-304FA6A0BB5F}" srcOrd="0" destOrd="0" presId="urn:microsoft.com/office/officeart/2005/8/layout/hierarchy1"/>
    <dgm:cxn modelId="{1DEF485E-00BF-49C6-9DA6-CC5C39757DAF}" type="presParOf" srcId="{434ECDE2-0183-47EA-8B3C-C72B1198E9B5}" destId="{326AB08E-55CE-42AC-8DAD-EC071685DD07}" srcOrd="1" destOrd="0" presId="urn:microsoft.com/office/officeart/2005/8/layout/hierarchy1"/>
    <dgm:cxn modelId="{2BB11917-264A-4263-AF4F-2A83D0472003}" type="presParOf" srcId="{8D9DDFE3-5869-4F03-9079-7ED135A264AB}" destId="{7215431A-F302-4D88-97C8-0117C2BB4914}" srcOrd="1" destOrd="0" presId="urn:microsoft.com/office/officeart/2005/8/layout/hierarchy1"/>
    <dgm:cxn modelId="{1DCB46B4-53ED-47A1-9AC9-316CDA23C822}" type="presParOf" srcId="{C1E44D74-85B0-4712-BD3C-23BF22391E9F}" destId="{46E13258-A361-413F-8D03-11967376BAAD}" srcOrd="1" destOrd="0" presId="urn:microsoft.com/office/officeart/2005/8/layout/hierarchy1"/>
    <dgm:cxn modelId="{865670D9-7629-4020-A2B4-F9C009614163}" type="presParOf" srcId="{46E13258-A361-413F-8D03-11967376BAAD}" destId="{D2888990-DCE7-40E6-978C-EEF148B4B2DC}" srcOrd="0" destOrd="0" presId="urn:microsoft.com/office/officeart/2005/8/layout/hierarchy1"/>
    <dgm:cxn modelId="{89FFAF26-102B-4FCA-A436-590AC893C5F1}" type="presParOf" srcId="{D2888990-DCE7-40E6-978C-EEF148B4B2DC}" destId="{69B27290-093F-4AD5-8F95-1E96632ED323}" srcOrd="0" destOrd="0" presId="urn:microsoft.com/office/officeart/2005/8/layout/hierarchy1"/>
    <dgm:cxn modelId="{5495811D-3EF1-47EE-964E-ABC6EAA9E656}" type="presParOf" srcId="{D2888990-DCE7-40E6-978C-EEF148B4B2DC}" destId="{08C3A10E-FF81-4466-9EFF-B9EFE0840884}" srcOrd="1" destOrd="0" presId="urn:microsoft.com/office/officeart/2005/8/layout/hierarchy1"/>
    <dgm:cxn modelId="{4C3027BA-F1A8-4BE9-94BD-C07E8426F29C}" type="presParOf" srcId="{46E13258-A361-413F-8D03-11967376BAAD}" destId="{29164699-128C-495E-AECE-F175B6CD89E3}" srcOrd="1" destOrd="0" presId="urn:microsoft.com/office/officeart/2005/8/layout/hierarchy1"/>
    <dgm:cxn modelId="{2B194EF7-DA5E-454B-A5CB-1554EF5EA37C}" type="presParOf" srcId="{C1E44D74-85B0-4712-BD3C-23BF22391E9F}" destId="{F3CADC11-F9FE-418F-8E3B-3A2D18524DDF}" srcOrd="2" destOrd="0" presId="urn:microsoft.com/office/officeart/2005/8/layout/hierarchy1"/>
    <dgm:cxn modelId="{2800835F-CB4D-482B-ACA3-CB88A0B497AF}" type="presParOf" srcId="{F3CADC11-F9FE-418F-8E3B-3A2D18524DDF}" destId="{1DD68C6D-86B7-46AA-AA3D-21FEBCEBC041}" srcOrd="0" destOrd="0" presId="urn:microsoft.com/office/officeart/2005/8/layout/hierarchy1"/>
    <dgm:cxn modelId="{ADABCD91-4618-4025-A618-A081DB5A72AD}" type="presParOf" srcId="{1DD68C6D-86B7-46AA-AA3D-21FEBCEBC041}" destId="{D6B7A521-C739-4508-996A-11B9559181D5}" srcOrd="0" destOrd="0" presId="urn:microsoft.com/office/officeart/2005/8/layout/hierarchy1"/>
    <dgm:cxn modelId="{7FE1791B-9AD3-482F-A655-06E1DBE559F9}" type="presParOf" srcId="{1DD68C6D-86B7-46AA-AA3D-21FEBCEBC041}" destId="{3743A412-0A07-4C75-9CB6-F3E7160B0C24}" srcOrd="1" destOrd="0" presId="urn:microsoft.com/office/officeart/2005/8/layout/hierarchy1"/>
    <dgm:cxn modelId="{9ECC7735-5200-4608-AF23-09043ED09051}" type="presParOf" srcId="{F3CADC11-F9FE-418F-8E3B-3A2D18524DDF}" destId="{150519E1-1ED8-4AE4-A7F0-D7765EC6061A}" srcOrd="1" destOrd="0" presId="urn:microsoft.com/office/officeart/2005/8/layout/hierarchy1"/>
    <dgm:cxn modelId="{AF4F7FAC-5F8E-4042-8F00-9665E58FD9CB}" type="presParOf" srcId="{C1E44D74-85B0-4712-BD3C-23BF22391E9F}" destId="{075B5262-7983-4728-8620-8AF4CB8A0DD8}" srcOrd="3" destOrd="0" presId="urn:microsoft.com/office/officeart/2005/8/layout/hierarchy1"/>
    <dgm:cxn modelId="{DBA7F5D9-9BA6-4075-94F4-D654534CE8F8}" type="presParOf" srcId="{075B5262-7983-4728-8620-8AF4CB8A0DD8}" destId="{CCF26264-A7F6-4C04-8CE2-51F7FE9D3042}" srcOrd="0" destOrd="0" presId="urn:microsoft.com/office/officeart/2005/8/layout/hierarchy1"/>
    <dgm:cxn modelId="{74738347-57EA-4FC9-A58D-60058C273599}" type="presParOf" srcId="{CCF26264-A7F6-4C04-8CE2-51F7FE9D3042}" destId="{810943E3-3341-4C4F-8814-6429ACA8979D}" srcOrd="0" destOrd="0" presId="urn:microsoft.com/office/officeart/2005/8/layout/hierarchy1"/>
    <dgm:cxn modelId="{38FA2736-006B-43FE-BE54-CCE7C204BA2C}" type="presParOf" srcId="{CCF26264-A7F6-4C04-8CE2-51F7FE9D3042}" destId="{54A28F78-149C-447D-B824-796DDB9455B0}" srcOrd="1" destOrd="0" presId="urn:microsoft.com/office/officeart/2005/8/layout/hierarchy1"/>
    <dgm:cxn modelId="{FCCB6787-1C74-4178-BDDB-4ADAB3B722C5}" type="presParOf" srcId="{075B5262-7983-4728-8620-8AF4CB8A0DD8}" destId="{49F5BA4E-AAEF-4F9D-8227-A25371C5E82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92500D9-9793-459D-AB20-A58019F50C1E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87F8CEB-8E8E-475F-BEA6-67D05E721BA2}">
      <dgm:prSet/>
      <dgm:spPr/>
      <dgm:t>
        <a:bodyPr/>
        <a:lstStyle/>
        <a:p>
          <a:r>
            <a:rPr lang="it-IT" b="0" i="0" dirty="0"/>
            <a:t>La </a:t>
          </a:r>
          <a:r>
            <a:rPr lang="it-IT" b="1" i="0" dirty="0">
              <a:solidFill>
                <a:srgbClr val="92D050"/>
              </a:solidFill>
            </a:rPr>
            <a:t>negazione</a:t>
          </a:r>
          <a:r>
            <a:rPr lang="it-IT" b="0" i="0" dirty="0"/>
            <a:t> di una proposizione </a:t>
          </a:r>
          <a:r>
            <a:rPr lang="it-IT" b="1" i="0" dirty="0"/>
            <a:t>esistenziale</a:t>
          </a:r>
          <a:r>
            <a:rPr lang="it-IT" b="0" i="0" dirty="0"/>
            <a:t> è una proposizione </a:t>
          </a:r>
          <a:r>
            <a:rPr lang="it-IT" b="1" i="0" dirty="0"/>
            <a:t>universale.</a:t>
          </a:r>
          <a:endParaRPr lang="en-US" b="1" dirty="0"/>
        </a:p>
      </dgm:t>
    </dgm:pt>
    <dgm:pt modelId="{5B95E0BE-E8B0-435D-9912-D3246C321E4A}" type="parTrans" cxnId="{E69D235B-B64A-4580-8213-AF2F98649608}">
      <dgm:prSet/>
      <dgm:spPr/>
      <dgm:t>
        <a:bodyPr/>
        <a:lstStyle/>
        <a:p>
          <a:endParaRPr lang="en-US"/>
        </a:p>
      </dgm:t>
    </dgm:pt>
    <dgm:pt modelId="{B26C9C4D-00B0-456C-8C89-21F4991FFD55}" type="sibTrans" cxnId="{E69D235B-B64A-4580-8213-AF2F98649608}">
      <dgm:prSet/>
      <dgm:spPr/>
      <dgm:t>
        <a:bodyPr/>
        <a:lstStyle/>
        <a:p>
          <a:endParaRPr lang="en-US"/>
        </a:p>
      </dgm:t>
    </dgm:pt>
    <dgm:pt modelId="{6FC64564-48A9-441A-B3AC-A2D239793CDD}">
      <dgm:prSet/>
      <dgm:spPr/>
      <dgm:t>
        <a:bodyPr/>
        <a:lstStyle/>
        <a:p>
          <a:r>
            <a:rPr lang="it-IT" b="0" i="0" dirty="0"/>
            <a:t>La </a:t>
          </a:r>
          <a:r>
            <a:rPr lang="it-IT" b="1" i="0" dirty="0">
              <a:solidFill>
                <a:srgbClr val="92D050"/>
              </a:solidFill>
            </a:rPr>
            <a:t>negazione</a:t>
          </a:r>
          <a:r>
            <a:rPr lang="it-IT" b="0" i="0" dirty="0"/>
            <a:t> di una proposizione </a:t>
          </a:r>
          <a:r>
            <a:rPr lang="it-IT" b="1" i="0" dirty="0"/>
            <a:t>universale</a:t>
          </a:r>
          <a:r>
            <a:rPr lang="it-IT" b="0" i="0" dirty="0"/>
            <a:t> è una proposizione </a:t>
          </a:r>
          <a:r>
            <a:rPr lang="it-IT" b="1" i="0" dirty="0"/>
            <a:t>esistenziale</a:t>
          </a:r>
          <a:r>
            <a:rPr lang="it-IT" b="0" i="0" dirty="0"/>
            <a:t>. </a:t>
          </a:r>
          <a:endParaRPr lang="en-US" dirty="0"/>
        </a:p>
      </dgm:t>
    </dgm:pt>
    <dgm:pt modelId="{B7907588-CBB1-4DC5-B1B6-6D8482C84C49}" type="parTrans" cxnId="{27622980-2BAA-4FCA-BBBF-569925CAA41A}">
      <dgm:prSet/>
      <dgm:spPr/>
      <dgm:t>
        <a:bodyPr/>
        <a:lstStyle/>
        <a:p>
          <a:endParaRPr lang="en-US"/>
        </a:p>
      </dgm:t>
    </dgm:pt>
    <dgm:pt modelId="{3D738131-A34C-4552-B37B-A504DFFD7FEC}" type="sibTrans" cxnId="{27622980-2BAA-4FCA-BBBF-569925CAA41A}">
      <dgm:prSet/>
      <dgm:spPr/>
      <dgm:t>
        <a:bodyPr/>
        <a:lstStyle/>
        <a:p>
          <a:endParaRPr lang="en-US"/>
        </a:p>
      </dgm:t>
    </dgm:pt>
    <dgm:pt modelId="{7B207FFC-5D9C-4980-9B2B-6B3D4E5EB8F1}" type="pres">
      <dgm:prSet presAssocID="{A92500D9-9793-459D-AB20-A58019F50C1E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2268248D-F6B4-467A-8F5E-1E351C6BABF8}" type="pres">
      <dgm:prSet presAssocID="{287F8CEB-8E8E-475F-BEA6-67D05E721BA2}" presName="hierRoot1" presStyleCnt="0"/>
      <dgm:spPr/>
    </dgm:pt>
    <dgm:pt modelId="{35DA9355-7F9B-4091-8FF7-F883A70CCA7E}" type="pres">
      <dgm:prSet presAssocID="{287F8CEB-8E8E-475F-BEA6-67D05E721BA2}" presName="composite" presStyleCnt="0"/>
      <dgm:spPr/>
    </dgm:pt>
    <dgm:pt modelId="{D18D486F-D28B-4A08-B15C-61C88808B990}" type="pres">
      <dgm:prSet presAssocID="{287F8CEB-8E8E-475F-BEA6-67D05E721BA2}" presName="background" presStyleLbl="node0" presStyleIdx="0" presStyleCnt="2"/>
      <dgm:spPr/>
    </dgm:pt>
    <dgm:pt modelId="{D90D4017-14A6-4E3A-AFCD-867A623A73B8}" type="pres">
      <dgm:prSet presAssocID="{287F8CEB-8E8E-475F-BEA6-67D05E721BA2}" presName="text" presStyleLbl="fgAcc0" presStyleIdx="0" presStyleCnt="2">
        <dgm:presLayoutVars>
          <dgm:chPref val="3"/>
        </dgm:presLayoutVars>
      </dgm:prSet>
      <dgm:spPr/>
    </dgm:pt>
    <dgm:pt modelId="{E5F69CC3-B926-4A99-A41F-C7C7A50B784A}" type="pres">
      <dgm:prSet presAssocID="{287F8CEB-8E8E-475F-BEA6-67D05E721BA2}" presName="hierChild2" presStyleCnt="0"/>
      <dgm:spPr/>
    </dgm:pt>
    <dgm:pt modelId="{15849361-BB93-4B83-AB87-3750A37AFCCE}" type="pres">
      <dgm:prSet presAssocID="{6FC64564-48A9-441A-B3AC-A2D239793CDD}" presName="hierRoot1" presStyleCnt="0"/>
      <dgm:spPr/>
    </dgm:pt>
    <dgm:pt modelId="{BDC51834-82EC-4272-AB40-59340BC6BEEF}" type="pres">
      <dgm:prSet presAssocID="{6FC64564-48A9-441A-B3AC-A2D239793CDD}" presName="composite" presStyleCnt="0"/>
      <dgm:spPr/>
    </dgm:pt>
    <dgm:pt modelId="{D8DFCD26-2D02-4775-9009-B927F6F17FBF}" type="pres">
      <dgm:prSet presAssocID="{6FC64564-48A9-441A-B3AC-A2D239793CDD}" presName="background" presStyleLbl="node0" presStyleIdx="1" presStyleCnt="2"/>
      <dgm:spPr/>
    </dgm:pt>
    <dgm:pt modelId="{69C0135B-3382-45F8-B11C-46A52D2F7AC5}" type="pres">
      <dgm:prSet presAssocID="{6FC64564-48A9-441A-B3AC-A2D239793CDD}" presName="text" presStyleLbl="fgAcc0" presStyleIdx="1" presStyleCnt="2">
        <dgm:presLayoutVars>
          <dgm:chPref val="3"/>
        </dgm:presLayoutVars>
      </dgm:prSet>
      <dgm:spPr/>
    </dgm:pt>
    <dgm:pt modelId="{5D24BE77-88CC-4AE7-BA1F-CE43606D0000}" type="pres">
      <dgm:prSet presAssocID="{6FC64564-48A9-441A-B3AC-A2D239793CDD}" presName="hierChild2" presStyleCnt="0"/>
      <dgm:spPr/>
    </dgm:pt>
  </dgm:ptLst>
  <dgm:cxnLst>
    <dgm:cxn modelId="{E69D235B-B64A-4580-8213-AF2F98649608}" srcId="{A92500D9-9793-459D-AB20-A58019F50C1E}" destId="{287F8CEB-8E8E-475F-BEA6-67D05E721BA2}" srcOrd="0" destOrd="0" parTransId="{5B95E0BE-E8B0-435D-9912-D3246C321E4A}" sibTransId="{B26C9C4D-00B0-456C-8C89-21F4991FFD55}"/>
    <dgm:cxn modelId="{27622980-2BAA-4FCA-BBBF-569925CAA41A}" srcId="{A92500D9-9793-459D-AB20-A58019F50C1E}" destId="{6FC64564-48A9-441A-B3AC-A2D239793CDD}" srcOrd="1" destOrd="0" parTransId="{B7907588-CBB1-4DC5-B1B6-6D8482C84C49}" sibTransId="{3D738131-A34C-4552-B37B-A504DFFD7FEC}"/>
    <dgm:cxn modelId="{0207D087-3B56-4C41-84C4-9E49D813BE95}" type="presOf" srcId="{287F8CEB-8E8E-475F-BEA6-67D05E721BA2}" destId="{D90D4017-14A6-4E3A-AFCD-867A623A73B8}" srcOrd="0" destOrd="0" presId="urn:microsoft.com/office/officeart/2005/8/layout/hierarchy1"/>
    <dgm:cxn modelId="{291224A6-5640-4963-A003-4EBE1FF90728}" type="presOf" srcId="{6FC64564-48A9-441A-B3AC-A2D239793CDD}" destId="{69C0135B-3382-45F8-B11C-46A52D2F7AC5}" srcOrd="0" destOrd="0" presId="urn:microsoft.com/office/officeart/2005/8/layout/hierarchy1"/>
    <dgm:cxn modelId="{58E503BC-6721-4BD2-ADC8-083C83BEA3AB}" type="presOf" srcId="{A92500D9-9793-459D-AB20-A58019F50C1E}" destId="{7B207FFC-5D9C-4980-9B2B-6B3D4E5EB8F1}" srcOrd="0" destOrd="0" presId="urn:microsoft.com/office/officeart/2005/8/layout/hierarchy1"/>
    <dgm:cxn modelId="{2F6F25A2-2E67-4ABA-8B90-1A65270BEB71}" type="presParOf" srcId="{7B207FFC-5D9C-4980-9B2B-6B3D4E5EB8F1}" destId="{2268248D-F6B4-467A-8F5E-1E351C6BABF8}" srcOrd="0" destOrd="0" presId="urn:microsoft.com/office/officeart/2005/8/layout/hierarchy1"/>
    <dgm:cxn modelId="{E481955E-FD7A-42C6-B70C-05B2016E1982}" type="presParOf" srcId="{2268248D-F6B4-467A-8F5E-1E351C6BABF8}" destId="{35DA9355-7F9B-4091-8FF7-F883A70CCA7E}" srcOrd="0" destOrd="0" presId="urn:microsoft.com/office/officeart/2005/8/layout/hierarchy1"/>
    <dgm:cxn modelId="{DC49047C-3100-484B-A9F2-9D3D6CADA469}" type="presParOf" srcId="{35DA9355-7F9B-4091-8FF7-F883A70CCA7E}" destId="{D18D486F-D28B-4A08-B15C-61C88808B990}" srcOrd="0" destOrd="0" presId="urn:microsoft.com/office/officeart/2005/8/layout/hierarchy1"/>
    <dgm:cxn modelId="{ACE62327-82FB-4D10-B5A5-70F3F348578F}" type="presParOf" srcId="{35DA9355-7F9B-4091-8FF7-F883A70CCA7E}" destId="{D90D4017-14A6-4E3A-AFCD-867A623A73B8}" srcOrd="1" destOrd="0" presId="urn:microsoft.com/office/officeart/2005/8/layout/hierarchy1"/>
    <dgm:cxn modelId="{F6080C6C-4E96-4459-AFA8-DEC2F56B663A}" type="presParOf" srcId="{2268248D-F6B4-467A-8F5E-1E351C6BABF8}" destId="{E5F69CC3-B926-4A99-A41F-C7C7A50B784A}" srcOrd="1" destOrd="0" presId="urn:microsoft.com/office/officeart/2005/8/layout/hierarchy1"/>
    <dgm:cxn modelId="{351A14DE-DC5D-4254-90DA-985CBE81367D}" type="presParOf" srcId="{7B207FFC-5D9C-4980-9B2B-6B3D4E5EB8F1}" destId="{15849361-BB93-4B83-AB87-3750A37AFCCE}" srcOrd="1" destOrd="0" presId="urn:microsoft.com/office/officeart/2005/8/layout/hierarchy1"/>
    <dgm:cxn modelId="{0A9A2F2F-B891-4CF1-BB8A-FB7840AE9251}" type="presParOf" srcId="{15849361-BB93-4B83-AB87-3750A37AFCCE}" destId="{BDC51834-82EC-4272-AB40-59340BC6BEEF}" srcOrd="0" destOrd="0" presId="urn:microsoft.com/office/officeart/2005/8/layout/hierarchy1"/>
    <dgm:cxn modelId="{665A0CBF-A8F5-4F38-8DE6-5F8B76D0F4D6}" type="presParOf" srcId="{BDC51834-82EC-4272-AB40-59340BC6BEEF}" destId="{D8DFCD26-2D02-4775-9009-B927F6F17FBF}" srcOrd="0" destOrd="0" presId="urn:microsoft.com/office/officeart/2005/8/layout/hierarchy1"/>
    <dgm:cxn modelId="{FA934A16-98BB-46A9-BE3A-F33678764ACB}" type="presParOf" srcId="{BDC51834-82EC-4272-AB40-59340BC6BEEF}" destId="{69C0135B-3382-45F8-B11C-46A52D2F7AC5}" srcOrd="1" destOrd="0" presId="urn:microsoft.com/office/officeart/2005/8/layout/hierarchy1"/>
    <dgm:cxn modelId="{D5F6763D-4C98-42E4-9DE2-72E8DB27EA06}" type="presParOf" srcId="{15849361-BB93-4B83-AB87-3750A37AFCCE}" destId="{5D24BE77-88CC-4AE7-BA1F-CE43606D000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830CF1-CA56-496E-AFD2-304FA6A0BB5F}">
      <dsp:nvSpPr>
        <dsp:cNvPr id="0" name=""/>
        <dsp:cNvSpPr/>
      </dsp:nvSpPr>
      <dsp:spPr>
        <a:xfrm>
          <a:off x="3192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26AB08E-55CE-42AC-8DAD-EC071685DD07}">
      <dsp:nvSpPr>
        <dsp:cNvPr id="0" name=""/>
        <dsp:cNvSpPr/>
      </dsp:nvSpPr>
      <dsp:spPr>
        <a:xfrm>
          <a:off x="256424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0" i="0" kern="1200"/>
            <a:t>Date le proposizioni </a:t>
          </a:r>
          <a:r>
            <a:rPr lang="it-IT" sz="2700" b="0" i="1" kern="1200"/>
            <a:t>P</a:t>
          </a:r>
          <a:r>
            <a:rPr lang="it-IT" sz="2700" b="0" i="0" kern="1200"/>
            <a:t> e </a:t>
          </a:r>
          <a:r>
            <a:rPr lang="it-IT" sz="2700" b="0" i="1" kern="1200"/>
            <a:t>Q</a:t>
          </a:r>
          <a:r>
            <a:rPr lang="it-IT" sz="2700" b="0" i="0" kern="1200"/>
            <a:t>,</a:t>
          </a:r>
          <a:endParaRPr lang="en-US" sz="2700" kern="1200"/>
        </a:p>
      </dsp:txBody>
      <dsp:txXfrm>
        <a:off x="298812" y="1141200"/>
        <a:ext cx="2194314" cy="1362446"/>
      </dsp:txXfrm>
    </dsp:sp>
    <dsp:sp modelId="{69B27290-093F-4AD5-8F95-1E96632ED323}">
      <dsp:nvSpPr>
        <dsp:cNvPr id="0" name=""/>
        <dsp:cNvSpPr/>
      </dsp:nvSpPr>
      <dsp:spPr>
        <a:xfrm>
          <a:off x="2788746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8C3A10E-FF81-4466-9EFF-B9EFE0840884}">
      <dsp:nvSpPr>
        <dsp:cNvPr id="0" name=""/>
        <dsp:cNvSpPr/>
      </dsp:nvSpPr>
      <dsp:spPr>
        <a:xfrm>
          <a:off x="3041978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0" i="0" kern="1200"/>
            <a:t>la negazione di </a:t>
          </a:r>
          <a:r>
            <a:rPr lang="it-IT" sz="2700" b="0" i="1" kern="1200"/>
            <a:t>P</a:t>
          </a:r>
          <a:r>
            <a:rPr lang="it-IT" sz="2700" b="0" i="0" kern="1200">
              <a:sym typeface="Symbol" panose="05050102010706020507" pitchFamily="18" charset="2"/>
            </a:rPr>
            <a:t></a:t>
          </a:r>
          <a:r>
            <a:rPr lang="it-IT" sz="2700" b="0" i="1" kern="1200"/>
            <a:t>Q, </a:t>
          </a:r>
          <a:endParaRPr lang="en-US" sz="2700" kern="1200"/>
        </a:p>
      </dsp:txBody>
      <dsp:txXfrm>
        <a:off x="3084366" y="1141200"/>
        <a:ext cx="2194314" cy="1362446"/>
      </dsp:txXfrm>
    </dsp:sp>
    <dsp:sp modelId="{D6B7A521-C739-4508-996A-11B9559181D5}">
      <dsp:nvSpPr>
        <dsp:cNvPr id="0" name=""/>
        <dsp:cNvSpPr/>
      </dsp:nvSpPr>
      <dsp:spPr>
        <a:xfrm>
          <a:off x="5574301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43A412-0A07-4C75-9CB6-F3E7160B0C24}">
      <dsp:nvSpPr>
        <dsp:cNvPr id="0" name=""/>
        <dsp:cNvSpPr/>
      </dsp:nvSpPr>
      <dsp:spPr>
        <a:xfrm>
          <a:off x="5827533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0" i="0" kern="1200"/>
            <a:t>ossia </a:t>
          </a:r>
          <a:endParaRPr lang="en-US" sz="2700" kern="1200"/>
        </a:p>
      </dsp:txBody>
      <dsp:txXfrm>
        <a:off x="5869921" y="1141200"/>
        <a:ext cx="2194314" cy="1362446"/>
      </dsp:txXfrm>
    </dsp:sp>
    <dsp:sp modelId="{810943E3-3341-4C4F-8814-6429ACA8979D}">
      <dsp:nvSpPr>
        <dsp:cNvPr id="0" name=""/>
        <dsp:cNvSpPr/>
      </dsp:nvSpPr>
      <dsp:spPr>
        <a:xfrm>
          <a:off x="8359855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4A28F78-149C-447D-B824-796DDB9455B0}">
      <dsp:nvSpPr>
        <dsp:cNvPr id="0" name=""/>
        <dsp:cNvSpPr/>
      </dsp:nvSpPr>
      <dsp:spPr>
        <a:xfrm>
          <a:off x="8613087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1" i="0" kern="1200">
              <a:sym typeface="Symbol" panose="05050102010706020507" pitchFamily="18" charset="2"/>
            </a:rPr>
            <a:t></a:t>
          </a:r>
          <a:r>
            <a:rPr lang="it-IT" sz="2700" b="1" i="0" kern="1200"/>
            <a:t>(</a:t>
          </a:r>
          <a:r>
            <a:rPr lang="it-IT" sz="2700" b="1" i="1" kern="1200"/>
            <a:t>P</a:t>
          </a:r>
          <a:r>
            <a:rPr lang="it-IT" sz="2700" b="1" i="0" kern="1200">
              <a:sym typeface="Symbol" panose="05050102010706020507" pitchFamily="18" charset="2"/>
            </a:rPr>
            <a:t></a:t>
          </a:r>
          <a:r>
            <a:rPr lang="it-IT" sz="2700" b="1" i="1" kern="1200"/>
            <a:t>Q</a:t>
          </a:r>
          <a:r>
            <a:rPr lang="it-IT" sz="2700" b="1" i="0" kern="1200"/>
            <a:t>)</a:t>
          </a:r>
          <a:endParaRPr lang="en-US" sz="2700" kern="1200"/>
        </a:p>
      </dsp:txBody>
      <dsp:txXfrm>
        <a:off x="8655475" y="1141200"/>
        <a:ext cx="2194314" cy="136244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830CF1-CA56-496E-AFD2-304FA6A0BB5F}">
      <dsp:nvSpPr>
        <dsp:cNvPr id="0" name=""/>
        <dsp:cNvSpPr/>
      </dsp:nvSpPr>
      <dsp:spPr>
        <a:xfrm>
          <a:off x="3192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26AB08E-55CE-42AC-8DAD-EC071685DD07}">
      <dsp:nvSpPr>
        <dsp:cNvPr id="0" name=""/>
        <dsp:cNvSpPr/>
      </dsp:nvSpPr>
      <dsp:spPr>
        <a:xfrm>
          <a:off x="256424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0" i="0" kern="1200"/>
            <a:t>Date le proposizioni </a:t>
          </a:r>
          <a:r>
            <a:rPr lang="it-IT" sz="2700" b="0" i="1" kern="1200"/>
            <a:t>P</a:t>
          </a:r>
          <a:r>
            <a:rPr lang="it-IT" sz="2700" b="0" i="0" kern="1200"/>
            <a:t> e </a:t>
          </a:r>
          <a:r>
            <a:rPr lang="it-IT" sz="2700" b="0" i="1" kern="1200"/>
            <a:t>Q</a:t>
          </a:r>
          <a:r>
            <a:rPr lang="it-IT" sz="2700" b="0" i="0" kern="1200"/>
            <a:t>,</a:t>
          </a:r>
          <a:endParaRPr lang="en-US" sz="2700" kern="1200"/>
        </a:p>
      </dsp:txBody>
      <dsp:txXfrm>
        <a:off x="298812" y="1141200"/>
        <a:ext cx="2194314" cy="1362446"/>
      </dsp:txXfrm>
    </dsp:sp>
    <dsp:sp modelId="{69B27290-093F-4AD5-8F95-1E96632ED323}">
      <dsp:nvSpPr>
        <dsp:cNvPr id="0" name=""/>
        <dsp:cNvSpPr/>
      </dsp:nvSpPr>
      <dsp:spPr>
        <a:xfrm>
          <a:off x="2788746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8C3A10E-FF81-4466-9EFF-B9EFE0840884}">
      <dsp:nvSpPr>
        <dsp:cNvPr id="0" name=""/>
        <dsp:cNvSpPr/>
      </dsp:nvSpPr>
      <dsp:spPr>
        <a:xfrm>
          <a:off x="3041978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1" i="0" kern="1200" dirty="0"/>
            <a:t>la negazione di </a:t>
          </a:r>
          <a:r>
            <a:rPr lang="it-IT" sz="2700" b="1" i="1" kern="1200" dirty="0"/>
            <a:t>P</a:t>
          </a:r>
          <a:r>
            <a:rPr lang="it-IT" sz="2700" b="1" i="0" kern="1200" dirty="0">
              <a:sym typeface="Symbol" panose="05050102010706020507" pitchFamily="18" charset="2"/>
            </a:rPr>
            <a:t></a:t>
          </a:r>
          <a:r>
            <a:rPr lang="it-IT" sz="2700" b="1" i="1" kern="1200" dirty="0"/>
            <a:t>Q, </a:t>
          </a:r>
          <a:endParaRPr lang="en-US" sz="2700" b="1" kern="1200" dirty="0"/>
        </a:p>
      </dsp:txBody>
      <dsp:txXfrm>
        <a:off x="3084366" y="1141200"/>
        <a:ext cx="2194314" cy="1362446"/>
      </dsp:txXfrm>
    </dsp:sp>
    <dsp:sp modelId="{D6B7A521-C739-4508-996A-11B9559181D5}">
      <dsp:nvSpPr>
        <dsp:cNvPr id="0" name=""/>
        <dsp:cNvSpPr/>
      </dsp:nvSpPr>
      <dsp:spPr>
        <a:xfrm>
          <a:off x="5574301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43A412-0A07-4C75-9CB6-F3E7160B0C24}">
      <dsp:nvSpPr>
        <dsp:cNvPr id="0" name=""/>
        <dsp:cNvSpPr/>
      </dsp:nvSpPr>
      <dsp:spPr>
        <a:xfrm>
          <a:off x="5827533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0" i="0" kern="1200" dirty="0"/>
            <a:t>è </a:t>
          </a:r>
          <a:endParaRPr lang="en-US" sz="2700" kern="1200" dirty="0"/>
        </a:p>
      </dsp:txBody>
      <dsp:txXfrm>
        <a:off x="5869921" y="1141200"/>
        <a:ext cx="2194314" cy="1362446"/>
      </dsp:txXfrm>
    </dsp:sp>
    <dsp:sp modelId="{810943E3-3341-4C4F-8814-6429ACA8979D}">
      <dsp:nvSpPr>
        <dsp:cNvPr id="0" name=""/>
        <dsp:cNvSpPr/>
      </dsp:nvSpPr>
      <dsp:spPr>
        <a:xfrm>
          <a:off x="8359855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4A28F78-149C-447D-B824-796DDB9455B0}">
      <dsp:nvSpPr>
        <dsp:cNvPr id="0" name=""/>
        <dsp:cNvSpPr/>
      </dsp:nvSpPr>
      <dsp:spPr>
        <a:xfrm>
          <a:off x="8613087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1" i="0" kern="1200" dirty="0">
              <a:sym typeface="Symbol" panose="05050102010706020507" pitchFamily="18" charset="2"/>
            </a:rPr>
            <a:t>(</a:t>
          </a:r>
          <a:r>
            <a:rPr lang="it-IT" sz="2700" b="1" i="1" kern="1200" dirty="0"/>
            <a:t>P</a:t>
          </a:r>
          <a:r>
            <a:rPr lang="it-IT" sz="2700" b="1" i="0" kern="1200" dirty="0"/>
            <a:t>)</a:t>
          </a:r>
          <a:r>
            <a:rPr lang="it-IT" sz="2700" b="1" i="0" kern="1200" dirty="0">
              <a:sym typeface="Symbol" panose="05050102010706020507" pitchFamily="18" charset="2"/>
            </a:rPr>
            <a:t></a:t>
          </a:r>
          <a:r>
            <a:rPr lang="it-IT" sz="2700" b="1" i="0" kern="1200" dirty="0"/>
            <a:t>(</a:t>
          </a:r>
          <a:r>
            <a:rPr lang="it-IT" sz="2700" b="1" i="0" kern="1200" dirty="0">
              <a:sym typeface="Symbol" panose="05050102010706020507" pitchFamily="18" charset="2"/>
            </a:rPr>
            <a:t></a:t>
          </a:r>
          <a:r>
            <a:rPr lang="it-IT" sz="2700" b="1" i="1" kern="1200" dirty="0"/>
            <a:t>Q</a:t>
          </a:r>
          <a:r>
            <a:rPr lang="it-IT" sz="2700" b="1" i="0" kern="1200" dirty="0"/>
            <a:t>)</a:t>
          </a:r>
          <a:endParaRPr lang="en-US" sz="2700" kern="1200" dirty="0"/>
        </a:p>
      </dsp:txBody>
      <dsp:txXfrm>
        <a:off x="8655475" y="1141200"/>
        <a:ext cx="2194314" cy="136244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830CF1-CA56-496E-AFD2-304FA6A0BB5F}">
      <dsp:nvSpPr>
        <dsp:cNvPr id="0" name=""/>
        <dsp:cNvSpPr/>
      </dsp:nvSpPr>
      <dsp:spPr>
        <a:xfrm>
          <a:off x="3192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26AB08E-55CE-42AC-8DAD-EC071685DD07}">
      <dsp:nvSpPr>
        <dsp:cNvPr id="0" name=""/>
        <dsp:cNvSpPr/>
      </dsp:nvSpPr>
      <dsp:spPr>
        <a:xfrm>
          <a:off x="256424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0" i="0" kern="1200"/>
            <a:t>Date le proposizioni </a:t>
          </a:r>
          <a:r>
            <a:rPr lang="it-IT" sz="2700" b="0" i="1" kern="1200"/>
            <a:t>P</a:t>
          </a:r>
          <a:r>
            <a:rPr lang="it-IT" sz="2700" b="0" i="0" kern="1200"/>
            <a:t> e </a:t>
          </a:r>
          <a:r>
            <a:rPr lang="it-IT" sz="2700" b="0" i="1" kern="1200"/>
            <a:t>Q</a:t>
          </a:r>
          <a:r>
            <a:rPr lang="it-IT" sz="2700" b="0" i="0" kern="1200"/>
            <a:t>,</a:t>
          </a:r>
          <a:endParaRPr lang="en-US" sz="2700" kern="1200"/>
        </a:p>
      </dsp:txBody>
      <dsp:txXfrm>
        <a:off x="298812" y="1141200"/>
        <a:ext cx="2194314" cy="1362446"/>
      </dsp:txXfrm>
    </dsp:sp>
    <dsp:sp modelId="{69B27290-093F-4AD5-8F95-1E96632ED323}">
      <dsp:nvSpPr>
        <dsp:cNvPr id="0" name=""/>
        <dsp:cNvSpPr/>
      </dsp:nvSpPr>
      <dsp:spPr>
        <a:xfrm>
          <a:off x="2788746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8C3A10E-FF81-4466-9EFF-B9EFE0840884}">
      <dsp:nvSpPr>
        <dsp:cNvPr id="0" name=""/>
        <dsp:cNvSpPr/>
      </dsp:nvSpPr>
      <dsp:spPr>
        <a:xfrm>
          <a:off x="3041978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1" i="0" kern="1200" dirty="0"/>
            <a:t>la negazione di </a:t>
          </a:r>
          <a:r>
            <a:rPr lang="it-IT" sz="2700" b="1" i="1" kern="1200" dirty="0"/>
            <a:t>P</a:t>
          </a:r>
          <a:r>
            <a:rPr lang="it-IT" sz="2700" b="1" i="0" kern="1200" dirty="0">
              <a:sym typeface="Symbol" panose="05050102010706020507" pitchFamily="18" charset="2"/>
            </a:rPr>
            <a:t></a:t>
          </a:r>
          <a:r>
            <a:rPr lang="it-IT" sz="2700" b="1" i="1" kern="1200" dirty="0"/>
            <a:t>Q, </a:t>
          </a:r>
          <a:endParaRPr lang="en-US" sz="2700" b="1" kern="1200" dirty="0"/>
        </a:p>
      </dsp:txBody>
      <dsp:txXfrm>
        <a:off x="3084366" y="1141200"/>
        <a:ext cx="2194314" cy="1362446"/>
      </dsp:txXfrm>
    </dsp:sp>
    <dsp:sp modelId="{D6B7A521-C739-4508-996A-11B9559181D5}">
      <dsp:nvSpPr>
        <dsp:cNvPr id="0" name=""/>
        <dsp:cNvSpPr/>
      </dsp:nvSpPr>
      <dsp:spPr>
        <a:xfrm>
          <a:off x="5574301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43A412-0A07-4C75-9CB6-F3E7160B0C24}">
      <dsp:nvSpPr>
        <dsp:cNvPr id="0" name=""/>
        <dsp:cNvSpPr/>
      </dsp:nvSpPr>
      <dsp:spPr>
        <a:xfrm>
          <a:off x="5827533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0" i="0" kern="1200" dirty="0"/>
            <a:t>è </a:t>
          </a:r>
          <a:endParaRPr lang="en-US" sz="2700" kern="1200" dirty="0"/>
        </a:p>
      </dsp:txBody>
      <dsp:txXfrm>
        <a:off x="5869921" y="1141200"/>
        <a:ext cx="2194314" cy="1362446"/>
      </dsp:txXfrm>
    </dsp:sp>
    <dsp:sp modelId="{810943E3-3341-4C4F-8814-6429ACA8979D}">
      <dsp:nvSpPr>
        <dsp:cNvPr id="0" name=""/>
        <dsp:cNvSpPr/>
      </dsp:nvSpPr>
      <dsp:spPr>
        <a:xfrm>
          <a:off x="8359855" y="858242"/>
          <a:ext cx="2279090" cy="144722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4A28F78-149C-447D-B824-796DDB9455B0}">
      <dsp:nvSpPr>
        <dsp:cNvPr id="0" name=""/>
        <dsp:cNvSpPr/>
      </dsp:nvSpPr>
      <dsp:spPr>
        <a:xfrm>
          <a:off x="8613087" y="1098812"/>
          <a:ext cx="2279090" cy="144722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700" b="1" i="0" kern="1200" dirty="0">
              <a:sym typeface="Symbol" panose="05050102010706020507" pitchFamily="18" charset="2"/>
            </a:rPr>
            <a:t>(</a:t>
          </a:r>
          <a:r>
            <a:rPr lang="it-IT" sz="2700" b="1" i="1" kern="1200" dirty="0"/>
            <a:t>P</a:t>
          </a:r>
          <a:r>
            <a:rPr lang="it-IT" sz="2700" b="1" i="0" kern="1200" dirty="0"/>
            <a:t>)</a:t>
          </a:r>
          <a:r>
            <a:rPr lang="it-IT" sz="2700" b="1" i="0" kern="1200" dirty="0">
              <a:sym typeface="Symbol" panose="05050102010706020507" pitchFamily="18" charset="2"/>
            </a:rPr>
            <a:t></a:t>
          </a:r>
          <a:r>
            <a:rPr lang="it-IT" sz="2700" b="1" i="0" kern="1200" dirty="0"/>
            <a:t>(</a:t>
          </a:r>
          <a:r>
            <a:rPr lang="it-IT" sz="2700" b="1" i="0" kern="1200" dirty="0">
              <a:sym typeface="Symbol" panose="05050102010706020507" pitchFamily="18" charset="2"/>
            </a:rPr>
            <a:t></a:t>
          </a:r>
          <a:r>
            <a:rPr lang="it-IT" sz="2700" b="1" i="1" kern="1200" dirty="0"/>
            <a:t>Q</a:t>
          </a:r>
          <a:r>
            <a:rPr lang="it-IT" sz="2700" b="1" i="0" kern="1200" dirty="0"/>
            <a:t>)</a:t>
          </a:r>
          <a:endParaRPr lang="en-US" sz="2700" kern="1200" dirty="0"/>
        </a:p>
      </dsp:txBody>
      <dsp:txXfrm>
        <a:off x="8655475" y="1141200"/>
        <a:ext cx="2194314" cy="136244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18D486F-D28B-4A08-B15C-61C88808B990}">
      <dsp:nvSpPr>
        <dsp:cNvPr id="0" name=""/>
        <dsp:cNvSpPr/>
      </dsp:nvSpPr>
      <dsp:spPr>
        <a:xfrm>
          <a:off x="85120" y="162"/>
          <a:ext cx="4596484" cy="291876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90D4017-14A6-4E3A-AFCD-867A623A73B8}">
      <dsp:nvSpPr>
        <dsp:cNvPr id="0" name=""/>
        <dsp:cNvSpPr/>
      </dsp:nvSpPr>
      <dsp:spPr>
        <a:xfrm>
          <a:off x="595840" y="485346"/>
          <a:ext cx="4596484" cy="291876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500" b="0" i="0" kern="1200" dirty="0"/>
            <a:t>La </a:t>
          </a:r>
          <a:r>
            <a:rPr lang="it-IT" sz="3500" b="1" i="0" kern="1200" dirty="0">
              <a:solidFill>
                <a:srgbClr val="92D050"/>
              </a:solidFill>
            </a:rPr>
            <a:t>negazione</a:t>
          </a:r>
          <a:r>
            <a:rPr lang="it-IT" sz="3500" b="0" i="0" kern="1200" dirty="0"/>
            <a:t> di una proposizione </a:t>
          </a:r>
          <a:r>
            <a:rPr lang="it-IT" sz="3500" b="1" i="0" kern="1200" dirty="0"/>
            <a:t>esistenziale</a:t>
          </a:r>
          <a:r>
            <a:rPr lang="it-IT" sz="3500" b="0" i="0" kern="1200" dirty="0"/>
            <a:t> è una proposizione </a:t>
          </a:r>
          <a:r>
            <a:rPr lang="it-IT" sz="3500" b="1" i="0" kern="1200" dirty="0"/>
            <a:t>universale.</a:t>
          </a:r>
          <a:endParaRPr lang="en-US" sz="3500" b="1" kern="1200" dirty="0"/>
        </a:p>
      </dsp:txBody>
      <dsp:txXfrm>
        <a:off x="681328" y="570834"/>
        <a:ext cx="4425508" cy="2747791"/>
      </dsp:txXfrm>
    </dsp:sp>
    <dsp:sp modelId="{D8DFCD26-2D02-4775-9009-B927F6F17FBF}">
      <dsp:nvSpPr>
        <dsp:cNvPr id="0" name=""/>
        <dsp:cNvSpPr/>
      </dsp:nvSpPr>
      <dsp:spPr>
        <a:xfrm>
          <a:off x="5703045" y="162"/>
          <a:ext cx="4596484" cy="291876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9C0135B-3382-45F8-B11C-46A52D2F7AC5}">
      <dsp:nvSpPr>
        <dsp:cNvPr id="0" name=""/>
        <dsp:cNvSpPr/>
      </dsp:nvSpPr>
      <dsp:spPr>
        <a:xfrm>
          <a:off x="6213765" y="485346"/>
          <a:ext cx="4596484" cy="291876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500" b="0" i="0" kern="1200" dirty="0"/>
            <a:t>La </a:t>
          </a:r>
          <a:r>
            <a:rPr lang="it-IT" sz="3500" b="1" i="0" kern="1200" dirty="0">
              <a:solidFill>
                <a:srgbClr val="92D050"/>
              </a:solidFill>
            </a:rPr>
            <a:t>negazione</a:t>
          </a:r>
          <a:r>
            <a:rPr lang="it-IT" sz="3500" b="0" i="0" kern="1200" dirty="0"/>
            <a:t> di una proposizione </a:t>
          </a:r>
          <a:r>
            <a:rPr lang="it-IT" sz="3500" b="1" i="0" kern="1200" dirty="0"/>
            <a:t>universale</a:t>
          </a:r>
          <a:r>
            <a:rPr lang="it-IT" sz="3500" b="0" i="0" kern="1200" dirty="0"/>
            <a:t> è una proposizione </a:t>
          </a:r>
          <a:r>
            <a:rPr lang="it-IT" sz="3500" b="1" i="0" kern="1200" dirty="0"/>
            <a:t>esistenziale</a:t>
          </a:r>
          <a:r>
            <a:rPr lang="it-IT" sz="3500" b="0" i="0" kern="1200" dirty="0"/>
            <a:t>. </a:t>
          </a:r>
          <a:endParaRPr lang="en-US" sz="3500" kern="1200" dirty="0"/>
        </a:p>
      </dsp:txBody>
      <dsp:txXfrm>
        <a:off x="6299253" y="570834"/>
        <a:ext cx="4425508" cy="274779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1:45.791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1,'3941'3941,"-3933"-393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2:12.956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2:31.998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4707,'4690'-4691,"-4674"467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1:45.791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1,'3941'3941,"-3933"-393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2:12.956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2:31.998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4707,'4690'-4691,"-4674"467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1:45.791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1,'3941'3941,"-3933"-393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2:12.956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4T05:42:31.998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 4707,'4690'-4691,"-4674"467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8C733F-6DF9-435B-B30F-26C8F4CF5F8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0B701C-1359-4E0D-8577-DB26B8093D4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603312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599823-F163-4395-8166-459B11B5EB88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10462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0897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54118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430667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magine panoramica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7074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olo e sotto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78160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zio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27964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  <p:sp>
        <p:nvSpPr>
          <p:cNvPr id="9" name="TextBox 8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519971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heda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722073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501694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 immag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662006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718584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112556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9B44904-B4C6-41D0-9CD5-ABD5FAE7FA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71CF93A-0BEC-4F4E-8833-C87C0A5C32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673BF07-B717-480E-B207-A97B35CD9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986DF-A178-4691-BF59-53777D5A83F5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A79434B-5B84-4745-92D7-C65A5F55E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2BB2B97-ABB3-4EA0-BB83-46ED9EB90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801920-C19D-485C-84D7-739AE11F1B8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40437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53758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47614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70101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093054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16149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375748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11901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5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1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4.xml"/><Relationship Id="rId16" Type="http://schemas.openxmlformats.org/officeDocument/2006/relationships/slideLayout" Target="../slideLayouts/slideLayout18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slideLayout" Target="../slideLayouts/slideLayout16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289172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30" r:id="rId1"/>
    <p:sldLayoutId id="2147484031" r:id="rId2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85100DA-F7CB-4B28-B10E-D2D2FEC8A069}" type="datetimeFigureOut">
              <a:rPr lang="it-IT" smtClean="0"/>
              <a:t>25/09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1287363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  <p:sldLayoutId id="2147484044" r:id="rId12"/>
    <p:sldLayoutId id="2147484045" r:id="rId13"/>
    <p:sldLayoutId id="2147484046" r:id="rId14"/>
    <p:sldLayoutId id="2147484047" r:id="rId15"/>
    <p:sldLayoutId id="2147484048" r:id="rId16"/>
    <p:sldLayoutId id="214748404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6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6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customXml" Target="../ink/ink5.xml"/><Relationship Id="rId5" Type="http://schemas.openxmlformats.org/officeDocument/2006/relationships/image" Target="../media/image160.png"/><Relationship Id="rId10" Type="http://schemas.openxmlformats.org/officeDocument/2006/relationships/image" Target="../media/image6.png"/><Relationship Id="rId4" Type="http://schemas.openxmlformats.org/officeDocument/2006/relationships/customXml" Target="../ink/ink4.xml"/><Relationship Id="rId9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6.png"/><Relationship Id="rId5" Type="http://schemas.openxmlformats.org/officeDocument/2006/relationships/image" Target="../media/image19.png"/><Relationship Id="rId4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6" Type="http://schemas.openxmlformats.org/officeDocument/2006/relationships/customXml" Target="../ink/ink8.xml"/><Relationship Id="rId5" Type="http://schemas.openxmlformats.org/officeDocument/2006/relationships/image" Target="../media/image160.png"/><Relationship Id="rId10" Type="http://schemas.openxmlformats.org/officeDocument/2006/relationships/image" Target="../media/image6.png"/><Relationship Id="rId4" Type="http://schemas.openxmlformats.org/officeDocument/2006/relationships/customXml" Target="../ink/ink7.xml"/><Relationship Id="rId9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6.png"/><Relationship Id="rId5" Type="http://schemas.openxmlformats.org/officeDocument/2006/relationships/image" Target="../media/image20.png"/><Relationship Id="rId4" Type="http://schemas.openxmlformats.org/officeDocument/2006/relationships/image" Target="../media/image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5" Type="http://schemas.openxmlformats.org/officeDocument/2006/relationships/image" Target="../media/image6.png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5" Type="http://schemas.openxmlformats.org/officeDocument/2006/relationships/image" Target="../media/image6.png"/><Relationship Id="rId4" Type="http://schemas.openxmlformats.org/officeDocument/2006/relationships/image" Target="../media/image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png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.jpeg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1.xml"/><Relationship Id="rId2" Type="http://schemas.openxmlformats.org/officeDocument/2006/relationships/audio" Target="../media/media23.m4a"/><Relationship Id="rId1" Type="http://schemas.microsoft.com/office/2007/relationships/media" Target="../media/media23.m4a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Relationship Id="rId9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2.xml"/><Relationship Id="rId2" Type="http://schemas.openxmlformats.org/officeDocument/2006/relationships/audio" Target="../media/media24.m4a"/><Relationship Id="rId1" Type="http://schemas.microsoft.com/office/2007/relationships/media" Target="../media/media24.m4a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Relationship Id="rId9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5.m4a"/><Relationship Id="rId1" Type="http://schemas.microsoft.com/office/2007/relationships/media" Target="../media/media25.m4a"/><Relationship Id="rId4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4" Type="http://schemas.openxmlformats.org/officeDocument/2006/relationships/image" Target="../media/image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7.m4a"/><Relationship Id="rId1" Type="http://schemas.microsoft.com/office/2007/relationships/media" Target="../media/media27.m4a"/><Relationship Id="rId4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3.xml"/><Relationship Id="rId2" Type="http://schemas.openxmlformats.org/officeDocument/2006/relationships/audio" Target="../media/media28.m4a"/><Relationship Id="rId1" Type="http://schemas.microsoft.com/office/2007/relationships/media" Target="../media/media28.m4a"/><Relationship Id="rId6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4" Type="http://schemas.openxmlformats.org/officeDocument/2006/relationships/diagramData" Target="../diagrams/data3.xml"/><Relationship Id="rId9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9.m4a"/><Relationship Id="rId1" Type="http://schemas.microsoft.com/office/2007/relationships/media" Target="../media/media29.m4a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6.png"/><Relationship Id="rId5" Type="http://schemas.openxmlformats.org/officeDocument/2006/relationships/image" Target="../media/image7.png"/><Relationship Id="rId4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0.m4a"/><Relationship Id="rId1" Type="http://schemas.microsoft.com/office/2007/relationships/media" Target="../media/media30.m4a"/><Relationship Id="rId6" Type="http://schemas.openxmlformats.org/officeDocument/2006/relationships/image" Target="../media/image6.png"/><Relationship Id="rId5" Type="http://schemas.openxmlformats.org/officeDocument/2006/relationships/image" Target="../media/image24.png"/><Relationship Id="rId4" Type="http://schemas.openxmlformats.org/officeDocument/2006/relationships/image" Target="../media/image1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png"/><Relationship Id="rId2" Type="http://schemas.openxmlformats.org/officeDocument/2006/relationships/audio" Target="../media/media31.m4a"/><Relationship Id="rId1" Type="http://schemas.microsoft.com/office/2007/relationships/media" Target="../media/media31.m4a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media32.m4a"/><Relationship Id="rId2" Type="http://schemas.microsoft.com/office/2007/relationships/media" Target="../media/media32.m4a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image" Target="../media/image28.png"/><Relationship Id="rId4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6" Type="http://schemas.openxmlformats.org/officeDocument/2006/relationships/image" Target="../media/image6.png"/><Relationship Id="rId5" Type="http://schemas.openxmlformats.org/officeDocument/2006/relationships/image" Target="../media/image29.png"/><Relationship Id="rId4" Type="http://schemas.openxmlformats.org/officeDocument/2006/relationships/image" Target="../media/image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media34.m4a"/><Relationship Id="rId2" Type="http://schemas.microsoft.com/office/2007/relationships/media" Target="../media/media34.m4a"/><Relationship Id="rId1" Type="http://schemas.openxmlformats.org/officeDocument/2006/relationships/tags" Target="../tags/tag3.xml"/><Relationship Id="rId6" Type="http://schemas.openxmlformats.org/officeDocument/2006/relationships/image" Target="../media/image6.png"/><Relationship Id="rId5" Type="http://schemas.openxmlformats.org/officeDocument/2006/relationships/image" Target="../media/image28.png"/><Relationship Id="rId4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media35.m4a"/><Relationship Id="rId2" Type="http://schemas.microsoft.com/office/2007/relationships/media" Target="../media/media35.m4a"/><Relationship Id="rId1" Type="http://schemas.openxmlformats.org/officeDocument/2006/relationships/tags" Target="../tags/tag4.xml"/><Relationship Id="rId6" Type="http://schemas.openxmlformats.org/officeDocument/2006/relationships/image" Target="../media/image6.png"/><Relationship Id="rId5" Type="http://schemas.openxmlformats.org/officeDocument/2006/relationships/image" Target="../media/image30.png"/><Relationship Id="rId4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6.m4a"/><Relationship Id="rId1" Type="http://schemas.microsoft.com/office/2007/relationships/media" Target="../media/media36.m4a"/><Relationship Id="rId4" Type="http://schemas.openxmlformats.org/officeDocument/2006/relationships/image" Target="../media/image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7.m4a"/><Relationship Id="rId1" Type="http://schemas.microsoft.com/office/2007/relationships/media" Target="../media/media37.m4a"/><Relationship Id="rId4" Type="http://schemas.openxmlformats.org/officeDocument/2006/relationships/image" Target="../media/image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8.m4a"/><Relationship Id="rId1" Type="http://schemas.microsoft.com/office/2007/relationships/media" Target="../media/media38.m4a"/><Relationship Id="rId5" Type="http://schemas.openxmlformats.org/officeDocument/2006/relationships/image" Target="../media/image6.png"/><Relationship Id="rId4" Type="http://schemas.openxmlformats.org/officeDocument/2006/relationships/image" Target="../media/image3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audio" Target="../media/media39.m4a"/><Relationship Id="rId7" Type="http://schemas.openxmlformats.org/officeDocument/2006/relationships/image" Target="../media/image33.png"/><Relationship Id="rId2" Type="http://schemas.microsoft.com/office/2007/relationships/media" Target="../media/media39.m4a"/><Relationship Id="rId1" Type="http://schemas.openxmlformats.org/officeDocument/2006/relationships/tags" Target="../tags/tag5.xml"/><Relationship Id="rId6" Type="http://schemas.openxmlformats.org/officeDocument/2006/relationships/image" Target="../media/image32.png"/><Relationship Id="rId5" Type="http://schemas.openxmlformats.org/officeDocument/2006/relationships/image" Target="../media/image1.jpeg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6.png"/><Relationship Id="rId5" Type="http://schemas.openxmlformats.org/officeDocument/2006/relationships/image" Target="../media/image7.png"/><Relationship Id="rId4" Type="http://schemas.openxmlformats.org/officeDocument/2006/relationships/image" Target="../media/image1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0.m4a"/><Relationship Id="rId1" Type="http://schemas.microsoft.com/office/2007/relationships/media" Target="../media/media40.m4a"/><Relationship Id="rId4" Type="http://schemas.openxmlformats.org/officeDocument/2006/relationships/image" Target="../media/image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1.m4a"/><Relationship Id="rId1" Type="http://schemas.microsoft.com/office/2007/relationships/media" Target="../media/media41.m4a"/><Relationship Id="rId6" Type="http://schemas.openxmlformats.org/officeDocument/2006/relationships/image" Target="../media/image6.png"/><Relationship Id="rId5" Type="http://schemas.openxmlformats.org/officeDocument/2006/relationships/image" Target="../media/image34.png"/><Relationship Id="rId4" Type="http://schemas.openxmlformats.org/officeDocument/2006/relationships/image" Target="../media/image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png"/><Relationship Id="rId2" Type="http://schemas.openxmlformats.org/officeDocument/2006/relationships/audio" Target="../media/media42.m4a"/><Relationship Id="rId1" Type="http://schemas.microsoft.com/office/2007/relationships/media" Target="../media/media42.m4a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png"/><Relationship Id="rId2" Type="http://schemas.openxmlformats.org/officeDocument/2006/relationships/audio" Target="../media/media43.m4a"/><Relationship Id="rId1" Type="http://schemas.microsoft.com/office/2007/relationships/media" Target="../media/media43.m4a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png"/><Relationship Id="rId2" Type="http://schemas.openxmlformats.org/officeDocument/2006/relationships/audio" Target="../media/media44.m4a"/><Relationship Id="rId1" Type="http://schemas.microsoft.com/office/2007/relationships/media" Target="../media/media44.m4a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.jpeg"/><Relationship Id="rId9" Type="http://schemas.openxmlformats.org/officeDocument/2006/relationships/image" Target="../media/image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5.m4a"/><Relationship Id="rId1" Type="http://schemas.microsoft.com/office/2007/relationships/media" Target="../media/media45.m4a"/><Relationship Id="rId6" Type="http://schemas.openxmlformats.org/officeDocument/2006/relationships/image" Target="../media/image6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6.m4a"/><Relationship Id="rId1" Type="http://schemas.microsoft.com/office/2007/relationships/media" Target="../media/media46.m4a"/><Relationship Id="rId6" Type="http://schemas.openxmlformats.org/officeDocument/2006/relationships/image" Target="../media/image6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7.m4a"/><Relationship Id="rId1" Type="http://schemas.microsoft.com/office/2007/relationships/media" Target="../media/media47.m4a"/><Relationship Id="rId6" Type="http://schemas.openxmlformats.org/officeDocument/2006/relationships/image" Target="../media/image6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8.m4a"/><Relationship Id="rId1" Type="http://schemas.microsoft.com/office/2007/relationships/media" Target="../media/media48.m4a"/><Relationship Id="rId6" Type="http://schemas.openxmlformats.org/officeDocument/2006/relationships/image" Target="../media/image6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wmf"/><Relationship Id="rId2" Type="http://schemas.openxmlformats.org/officeDocument/2006/relationships/audio" Target="../media/media49.m4a"/><Relationship Id="rId1" Type="http://schemas.microsoft.com/office/2007/relationships/media" Target="../media/media49.m4a"/><Relationship Id="rId6" Type="http://schemas.openxmlformats.org/officeDocument/2006/relationships/oleObject" Target="../embeddings/oleObject6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6.png"/><Relationship Id="rId5" Type="http://schemas.openxmlformats.org/officeDocument/2006/relationships/image" Target="../media/image7.png"/><Relationship Id="rId4" Type="http://schemas.openxmlformats.org/officeDocument/2006/relationships/image" Target="../media/image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0.m4a"/><Relationship Id="rId1" Type="http://schemas.microsoft.com/office/2007/relationships/media" Target="../media/media50.m4a"/><Relationship Id="rId6" Type="http://schemas.openxmlformats.org/officeDocument/2006/relationships/image" Target="../media/image6.png"/><Relationship Id="rId5" Type="http://schemas.openxmlformats.org/officeDocument/2006/relationships/image" Target="../media/image44.jpeg"/><Relationship Id="rId4" Type="http://schemas.openxmlformats.org/officeDocument/2006/relationships/image" Target="../media/image1.jpeg"/></Relationships>
</file>

<file path=ppt/slides/_rels/slide5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4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4.xml"/><Relationship Id="rId2" Type="http://schemas.openxmlformats.org/officeDocument/2006/relationships/audio" Target="../media/media51.m4a"/><Relationship Id="rId1" Type="http://schemas.microsoft.com/office/2007/relationships/media" Target="../media/media51.m4a"/><Relationship Id="rId6" Type="http://schemas.openxmlformats.org/officeDocument/2006/relationships/diagramQuickStyle" Target="../diagrams/quickStyle4.xml"/><Relationship Id="rId5" Type="http://schemas.openxmlformats.org/officeDocument/2006/relationships/diagramLayout" Target="../diagrams/layout4.xml"/><Relationship Id="rId4" Type="http://schemas.openxmlformats.org/officeDocument/2006/relationships/diagramData" Target="../diagrams/data4.xml"/><Relationship Id="rId9" Type="http://schemas.openxmlformats.org/officeDocument/2006/relationships/image" Target="../media/image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media52.m4a"/><Relationship Id="rId2" Type="http://schemas.microsoft.com/office/2007/relationships/media" Target="../media/media52.m4a"/><Relationship Id="rId1" Type="http://schemas.openxmlformats.org/officeDocument/2006/relationships/tags" Target="../tags/tag6.xml"/><Relationship Id="rId6" Type="http://schemas.openxmlformats.org/officeDocument/2006/relationships/image" Target="../media/image6.png"/><Relationship Id="rId5" Type="http://schemas.openxmlformats.org/officeDocument/2006/relationships/image" Target="../media/image28.png"/><Relationship Id="rId4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audio" Target="../media/media53.m4a"/><Relationship Id="rId2" Type="http://schemas.microsoft.com/office/2007/relationships/media" Target="../media/media53.m4a"/><Relationship Id="rId1" Type="http://schemas.openxmlformats.org/officeDocument/2006/relationships/tags" Target="../tags/tag7.xml"/><Relationship Id="rId6" Type="http://schemas.openxmlformats.org/officeDocument/2006/relationships/image" Target="../media/image6.png"/><Relationship Id="rId5" Type="http://schemas.openxmlformats.org/officeDocument/2006/relationships/image" Target="../media/image45.jpeg"/><Relationship Id="rId4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4.m4a"/><Relationship Id="rId1" Type="http://schemas.microsoft.com/office/2007/relationships/media" Target="../media/media54.m4a"/><Relationship Id="rId4" Type="http://schemas.openxmlformats.org/officeDocument/2006/relationships/image" Target="../media/image6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7.wmf"/><Relationship Id="rId2" Type="http://schemas.openxmlformats.org/officeDocument/2006/relationships/audio" Target="../media/media55.m4a"/><Relationship Id="rId1" Type="http://schemas.microsoft.com/office/2007/relationships/media" Target="../media/media55.m4a"/><Relationship Id="rId6" Type="http://schemas.openxmlformats.org/officeDocument/2006/relationships/oleObject" Target="../embeddings/oleObject8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9.wmf"/><Relationship Id="rId2" Type="http://schemas.openxmlformats.org/officeDocument/2006/relationships/audio" Target="../media/media56.m4a"/><Relationship Id="rId1" Type="http://schemas.microsoft.com/office/2007/relationships/media" Target="../media/media56.m4a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9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52.png"/><Relationship Id="rId2" Type="http://schemas.openxmlformats.org/officeDocument/2006/relationships/audio" Target="../media/media57.m4a"/><Relationship Id="rId1" Type="http://schemas.microsoft.com/office/2007/relationships/media" Target="../media/media57.m4a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png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1.jpeg"/><Relationship Id="rId9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6.png"/><Relationship Id="rId5" Type="http://schemas.openxmlformats.org/officeDocument/2006/relationships/image" Target="../media/image12.png"/><Relationship Id="rId4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media8.m4a"/><Relationship Id="rId7" Type="http://schemas.openxmlformats.org/officeDocument/2006/relationships/image" Target="../media/image14.png"/><Relationship Id="rId2" Type="http://schemas.microsoft.com/office/2007/relationships/media" Target="../media/media8.m4a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image" Target="../media/image1.jpeg"/><Relationship Id="rId10" Type="http://schemas.openxmlformats.org/officeDocument/2006/relationships/image" Target="../media/image6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6" Type="http://schemas.openxmlformats.org/officeDocument/2006/relationships/customXml" Target="../ink/ink2.xml"/><Relationship Id="rId5" Type="http://schemas.openxmlformats.org/officeDocument/2006/relationships/image" Target="../media/image160.png"/><Relationship Id="rId10" Type="http://schemas.openxmlformats.org/officeDocument/2006/relationships/image" Target="../media/image6.png"/><Relationship Id="rId4" Type="http://schemas.openxmlformats.org/officeDocument/2006/relationships/customXml" Target="../ink/ink1.xml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B9BB633-9874-47F3-ABC5-4765CDC9B9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654295" y="1266958"/>
            <a:ext cx="6808362" cy="4528457"/>
          </a:xfrm>
        </p:spPr>
        <p:txBody>
          <a:bodyPr anchor="ctr">
            <a:normAutofit/>
          </a:bodyPr>
          <a:lstStyle/>
          <a:p>
            <a:r>
              <a:rPr lang="it-IT"/>
              <a:t>PRECORSO DI MATEMATIC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844D8397-CC54-4433-9178-1798CE2366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54955" y="1266958"/>
            <a:ext cx="2904124" cy="4528457"/>
          </a:xfrm>
        </p:spPr>
        <p:txBody>
          <a:bodyPr anchor="ctr">
            <a:normAutofit/>
          </a:bodyPr>
          <a:lstStyle/>
          <a:p>
            <a:pPr algn="r"/>
            <a:r>
              <a:rPr lang="it-IT" dirty="0"/>
              <a:t>Lezione 4 – LA NEGAZIONE</a:t>
            </a: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D325B380-A5D8-4AAC-91D1-8B748A3EC5F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48962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019"/>
    </mc:Choice>
    <mc:Fallback>
      <p:transition spd="slow" advTm="90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9E05685-755C-4316-94FE-436D5C64F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noltre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E4BA169-74D1-43C5-8D0F-14757F52AC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318646" cy="4195481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it-IT" sz="3500" dirty="0">
                <a:solidFill>
                  <a:srgbClr val="FFFF00"/>
                </a:solidFill>
              </a:rPr>
              <a:t>La tua valigia non pesa più di 10 kg</a:t>
            </a:r>
          </a:p>
          <a:p>
            <a:pPr marL="0" indent="0" algn="ctr">
              <a:buNone/>
            </a:pPr>
            <a:endParaRPr lang="it-IT" sz="35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7000" dirty="0">
                <a:solidFill>
                  <a:srgbClr val="FFFF00"/>
                </a:solidFill>
                <a:sym typeface="Symbol" panose="05050102010706020507" pitchFamily="18" charset="2"/>
              </a:rPr>
              <a:t></a:t>
            </a:r>
          </a:p>
          <a:p>
            <a:pPr marL="0" indent="0" algn="ctr">
              <a:buNone/>
            </a:pPr>
            <a:endParaRPr lang="it-IT" sz="3500" dirty="0">
              <a:solidFill>
                <a:srgbClr val="FFFF00"/>
              </a:solidFill>
              <a:sym typeface="Symbol" panose="05050102010706020507" pitchFamily="18" charset="2"/>
            </a:endParaRPr>
          </a:p>
          <a:p>
            <a:pPr marL="0" indent="0" algn="ctr">
              <a:buNone/>
            </a:pPr>
            <a:r>
              <a:rPr lang="it-IT" sz="3500" dirty="0">
                <a:solidFill>
                  <a:srgbClr val="FFFF00"/>
                </a:solidFill>
                <a:sym typeface="Symbol" panose="05050102010706020507" pitchFamily="18" charset="2"/>
              </a:rPr>
              <a:t>La tua valigia non pesa esattamente 8 kg</a:t>
            </a:r>
            <a:endParaRPr lang="it-IT" sz="35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091DB0A7-E376-489D-91FC-757BDB54F9D7}"/>
                  </a:ext>
                </a:extLst>
              </p14:cNvPr>
              <p14:cNvContentPartPr/>
              <p14:nvPr/>
            </p14:nvContentPartPr>
            <p14:xfrm>
              <a:off x="4987341" y="3429000"/>
              <a:ext cx="1422360" cy="142236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091DB0A7-E376-489D-91FC-757BDB54F9D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69701" y="3411360"/>
                <a:ext cx="1458000" cy="145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Input penna 8">
                <a:extLst>
                  <a:ext uri="{FF2B5EF4-FFF2-40B4-BE49-F238E27FC236}">
                    <a16:creationId xmlns:a16="http://schemas.microsoft.com/office/drawing/2014/main" id="{3646477A-4990-4723-9D69-856C76291C81}"/>
                  </a:ext>
                </a:extLst>
              </p14:cNvPr>
              <p14:cNvContentPartPr/>
              <p14:nvPr/>
            </p14:nvContentPartPr>
            <p14:xfrm>
              <a:off x="7864443" y="1963184"/>
              <a:ext cx="360" cy="360"/>
            </p14:xfrm>
          </p:contentPart>
        </mc:Choice>
        <mc:Fallback xmlns="">
          <p:pic>
            <p:nvPicPr>
              <p:cNvPr id="9" name="Input penna 8">
                <a:extLst>
                  <a:ext uri="{FF2B5EF4-FFF2-40B4-BE49-F238E27FC236}">
                    <a16:creationId xmlns:a16="http://schemas.microsoft.com/office/drawing/2014/main" id="{3646477A-4990-4723-9D69-856C76291C8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846443" y="1945184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0" name="Input penna 9">
                <a:extLst>
                  <a:ext uri="{FF2B5EF4-FFF2-40B4-BE49-F238E27FC236}">
                    <a16:creationId xmlns:a16="http://schemas.microsoft.com/office/drawing/2014/main" id="{CA9C00D5-4D08-4CD7-AFF0-FD6CD09E682F}"/>
                  </a:ext>
                </a:extLst>
              </p14:cNvPr>
              <p14:cNvContentPartPr/>
              <p14:nvPr/>
            </p14:nvContentPartPr>
            <p14:xfrm>
              <a:off x="4773777" y="3354734"/>
              <a:ext cx="1694520" cy="1694520"/>
            </p14:xfrm>
          </p:contentPart>
        </mc:Choice>
        <mc:Fallback xmlns="">
          <p:pic>
            <p:nvPicPr>
              <p:cNvPr id="10" name="Input penna 9">
                <a:extLst>
                  <a:ext uri="{FF2B5EF4-FFF2-40B4-BE49-F238E27FC236}">
                    <a16:creationId xmlns:a16="http://schemas.microsoft.com/office/drawing/2014/main" id="{CA9C00D5-4D08-4CD7-AFF0-FD6CD09E682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756137" y="3336734"/>
                <a:ext cx="1730160" cy="173016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DF34801B-E278-4322-8B47-953A1B87B18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5100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689"/>
    </mc:Choice>
    <mc:Fallback>
      <p:transition spd="slow" advTm="416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CC32FB1-6F1D-4FC9-B267-448697A68D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In quanto…</a:t>
            </a:r>
            <a:endParaRPr lang="it-IT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4015AC0-A296-4FCE-B331-CDA3B7D875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r>
              <a:rPr lang="it-IT" dirty="0"/>
              <a:t>se la tua valigia non pesa più di 10 kg</a:t>
            </a:r>
          </a:p>
          <a:p>
            <a:r>
              <a:rPr lang="it-IT" dirty="0"/>
              <a:t>uno dei tanti casi possibili è proprio quello in cui essa pesa 8 kg</a:t>
            </a:r>
          </a:p>
          <a:p>
            <a:r>
              <a:rPr lang="it-IT" dirty="0"/>
              <a:t>dato che 8 è non più di 10. </a:t>
            </a:r>
          </a:p>
        </p:txBody>
      </p:sp>
      <p:sp>
        <p:nvSpPr>
          <p:cNvPr id="9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5C82D143-FBFE-4654-99E7-1B1403596C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992" y="1169591"/>
            <a:ext cx="5449889" cy="4518814"/>
          </a:xfrm>
          <a:prstGeom prst="rect">
            <a:avLst/>
          </a:prstGeom>
          <a:effectLst/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85FB62E0-2351-44C6-8FA0-670CFEA630F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4559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234"/>
    </mc:Choice>
    <mc:Fallback>
      <p:transition spd="slow" advTm="202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9E05685-755C-4316-94FE-436D5C64F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 viceversa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E4BA169-74D1-43C5-8D0F-14757F52AC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318646" cy="4195481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it-IT" sz="3500" dirty="0">
                <a:solidFill>
                  <a:srgbClr val="FFFF00"/>
                </a:solidFill>
                <a:sym typeface="Symbol" panose="05050102010706020507" pitchFamily="18" charset="2"/>
              </a:rPr>
              <a:t>La tua valigia non pesa esattamente 8 kg</a:t>
            </a:r>
            <a:endParaRPr lang="it-IT" sz="35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35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7000" dirty="0">
                <a:solidFill>
                  <a:srgbClr val="FFFF00"/>
                </a:solidFill>
                <a:sym typeface="Symbol" panose="05050102010706020507" pitchFamily="18" charset="2"/>
              </a:rPr>
              <a:t></a:t>
            </a:r>
          </a:p>
          <a:p>
            <a:pPr marL="0" indent="0" algn="ctr">
              <a:buNone/>
            </a:pPr>
            <a:endParaRPr lang="it-IT" sz="3500" dirty="0">
              <a:solidFill>
                <a:srgbClr val="FFFF00"/>
              </a:solidFill>
              <a:sym typeface="Symbol" panose="05050102010706020507" pitchFamily="18" charset="2"/>
            </a:endParaRPr>
          </a:p>
          <a:p>
            <a:pPr marL="0" indent="0" algn="ctr">
              <a:buNone/>
            </a:pPr>
            <a:r>
              <a:rPr lang="it-IT" sz="3500" dirty="0">
                <a:solidFill>
                  <a:srgbClr val="FFFF00"/>
                </a:solidFill>
                <a:sym typeface="Symbol" panose="05050102010706020507" pitchFamily="18" charset="2"/>
              </a:rPr>
              <a:t>La tua valigia non pesa più di 10 k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091DB0A7-E376-489D-91FC-757BDB54F9D7}"/>
                  </a:ext>
                </a:extLst>
              </p14:cNvPr>
              <p14:cNvContentPartPr/>
              <p14:nvPr/>
            </p14:nvContentPartPr>
            <p14:xfrm>
              <a:off x="4987341" y="3429000"/>
              <a:ext cx="1422360" cy="142236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091DB0A7-E376-489D-91FC-757BDB54F9D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69701" y="3411360"/>
                <a:ext cx="1458000" cy="145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Input penna 8">
                <a:extLst>
                  <a:ext uri="{FF2B5EF4-FFF2-40B4-BE49-F238E27FC236}">
                    <a16:creationId xmlns:a16="http://schemas.microsoft.com/office/drawing/2014/main" id="{3646477A-4990-4723-9D69-856C76291C81}"/>
                  </a:ext>
                </a:extLst>
              </p14:cNvPr>
              <p14:cNvContentPartPr/>
              <p14:nvPr/>
            </p14:nvContentPartPr>
            <p14:xfrm>
              <a:off x="7864443" y="1963184"/>
              <a:ext cx="360" cy="360"/>
            </p14:xfrm>
          </p:contentPart>
        </mc:Choice>
        <mc:Fallback xmlns="">
          <p:pic>
            <p:nvPicPr>
              <p:cNvPr id="9" name="Input penna 8">
                <a:extLst>
                  <a:ext uri="{FF2B5EF4-FFF2-40B4-BE49-F238E27FC236}">
                    <a16:creationId xmlns:a16="http://schemas.microsoft.com/office/drawing/2014/main" id="{3646477A-4990-4723-9D69-856C76291C8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846443" y="1945184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0" name="Input penna 9">
                <a:extLst>
                  <a:ext uri="{FF2B5EF4-FFF2-40B4-BE49-F238E27FC236}">
                    <a16:creationId xmlns:a16="http://schemas.microsoft.com/office/drawing/2014/main" id="{CA9C00D5-4D08-4CD7-AFF0-FD6CD09E682F}"/>
                  </a:ext>
                </a:extLst>
              </p14:cNvPr>
              <p14:cNvContentPartPr/>
              <p14:nvPr/>
            </p14:nvContentPartPr>
            <p14:xfrm>
              <a:off x="4773777" y="3354734"/>
              <a:ext cx="1694520" cy="1694520"/>
            </p14:xfrm>
          </p:contentPart>
        </mc:Choice>
        <mc:Fallback xmlns="">
          <p:pic>
            <p:nvPicPr>
              <p:cNvPr id="10" name="Input penna 9">
                <a:extLst>
                  <a:ext uri="{FF2B5EF4-FFF2-40B4-BE49-F238E27FC236}">
                    <a16:creationId xmlns:a16="http://schemas.microsoft.com/office/drawing/2014/main" id="{CA9C00D5-4D08-4CD7-AFF0-FD6CD09E682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756137" y="3336734"/>
                <a:ext cx="1730160" cy="173016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B916C2A9-BAF3-4AE7-90BC-C23FABF3E8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7838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763"/>
    </mc:Choice>
    <mc:Fallback>
      <p:transition spd="slow" advTm="237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CC32FB1-6F1D-4FC9-B267-448697A68D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In quanto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4015AC0-A296-4FCE-B331-CDA3B7D875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r>
              <a:rPr lang="it-IT" dirty="0"/>
              <a:t>se la tua valigia non pesa esattamente 8 kg</a:t>
            </a:r>
          </a:p>
          <a:p>
            <a:r>
              <a:rPr lang="it-IT" dirty="0"/>
              <a:t>potrebbe, ad esempio, pesare 23 kg</a:t>
            </a:r>
          </a:p>
          <a:p>
            <a:r>
              <a:rPr lang="it-IT" dirty="0"/>
              <a:t>e quindi pesare più di 10 kg</a:t>
            </a:r>
          </a:p>
        </p:txBody>
      </p:sp>
      <p:sp>
        <p:nvSpPr>
          <p:cNvPr id="9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C73B066-AFE2-4902-ACD1-0A4233C975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3714" y="1854820"/>
            <a:ext cx="3987308" cy="3615731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45DF775A-4163-4768-AD23-8CB0453911C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71718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209"/>
    </mc:Choice>
    <mc:Fallback>
      <p:transition spd="slow" advTm="212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E5CD38-7E5E-4652-B41C-A3028DB4D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’implicazione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5992E2A-49B6-4848-92BF-F66A393A3C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it-IT" sz="3000" dirty="0"/>
          </a:p>
          <a:p>
            <a:pPr marL="0" indent="0" algn="ctr">
              <a:buNone/>
            </a:pPr>
            <a:r>
              <a:rPr lang="it-IT" sz="3000" dirty="0"/>
              <a:t> ieri sono rimasto tutto il giorno a casa</a:t>
            </a:r>
            <a:endParaRPr lang="it-IT" dirty="0"/>
          </a:p>
          <a:p>
            <a:pPr marL="0" indent="0" algn="ctr">
              <a:buNone/>
            </a:pPr>
            <a:r>
              <a:rPr lang="it-IT" sz="7000" b="1" dirty="0">
                <a:solidFill>
                  <a:srgbClr val="FFFF00"/>
                </a:solidFill>
                <a:sym typeface="Symbol" panose="05050102010706020507" pitchFamily="18" charset="2"/>
              </a:rPr>
              <a:t></a:t>
            </a:r>
          </a:p>
          <a:p>
            <a:pPr marL="0" indent="0" algn="ctr">
              <a:buNone/>
            </a:pPr>
            <a:r>
              <a:rPr lang="it-IT" sz="3000" dirty="0"/>
              <a:t>ieri non sono andato in piscina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B4CB569C-CB67-4C2A-B9C0-F7C30D5003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1232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875"/>
    </mc:Choice>
    <mc:Fallback>
      <p:transition spd="slow" advTm="268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E5CD38-7E5E-4652-B41C-A3028DB4D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’implicazione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5992E2A-49B6-4848-92BF-F66A393A3C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it-IT" sz="3000"/>
              <a:t>Se</a:t>
            </a:r>
            <a:endParaRPr lang="it-IT" sz="3000" dirty="0"/>
          </a:p>
          <a:p>
            <a:pPr marL="0" indent="0" algn="ctr">
              <a:buNone/>
            </a:pPr>
            <a:r>
              <a:rPr lang="it-IT" sz="3000" dirty="0"/>
              <a:t> ieri sono rimasto tutto il giorno a casa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3000" b="1" dirty="0">
                <a:solidFill>
                  <a:srgbClr val="FFFF00"/>
                </a:solidFill>
              </a:rPr>
              <a:t>allora necessariamente</a:t>
            </a:r>
          </a:p>
          <a:p>
            <a:pPr marL="0" indent="0" algn="ctr">
              <a:buNone/>
            </a:pPr>
            <a:endParaRPr lang="it-IT" sz="3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3000" dirty="0"/>
              <a:t>ieri non sono andato in piscina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32D5D03F-4D43-4FFD-9346-01518FB293F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7185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900"/>
    </mc:Choice>
    <mc:Fallback>
      <p:transition spd="slow" advTm="109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E5CD38-7E5E-4652-B41C-A3028DB4D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… e l’implicazione nega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5992E2A-49B6-4848-92BF-F66A393A3C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it-IT" sz="3000" dirty="0"/>
          </a:p>
          <a:p>
            <a:pPr marL="0" indent="0" algn="ctr">
              <a:buNone/>
            </a:pPr>
            <a:r>
              <a:rPr lang="it-IT" sz="3000" dirty="0"/>
              <a:t> Questo prodotto non è cinese</a:t>
            </a:r>
            <a:endParaRPr lang="it-IT" dirty="0"/>
          </a:p>
          <a:p>
            <a:pPr marL="0" indent="0" algn="ctr">
              <a:buNone/>
            </a:pPr>
            <a:r>
              <a:rPr lang="it-IT" sz="7000" b="1" dirty="0">
                <a:solidFill>
                  <a:srgbClr val="FFFF00"/>
                </a:solidFill>
                <a:sym typeface="Symbol" panose="05050102010706020507" pitchFamily="18" charset="2"/>
              </a:rPr>
              <a:t></a:t>
            </a:r>
          </a:p>
          <a:p>
            <a:pPr marL="0" indent="0" algn="ctr">
              <a:buNone/>
            </a:pPr>
            <a:r>
              <a:rPr lang="it-IT" sz="3000" dirty="0"/>
              <a:t>Questo prodotto non è asiatico</a:t>
            </a:r>
          </a:p>
        </p:txBody>
      </p:sp>
      <p:cxnSp>
        <p:nvCxnSpPr>
          <p:cNvPr id="5" name="Connettore diritto 4">
            <a:extLst>
              <a:ext uri="{FF2B5EF4-FFF2-40B4-BE49-F238E27FC236}">
                <a16:creationId xmlns:a16="http://schemas.microsoft.com/office/drawing/2014/main" id="{55A98E8F-A8DD-4AF7-8A0B-D215B1436C13}"/>
              </a:ext>
            </a:extLst>
          </p:cNvPr>
          <p:cNvCxnSpPr/>
          <p:nvPr/>
        </p:nvCxnSpPr>
        <p:spPr>
          <a:xfrm>
            <a:off x="4846881" y="3539794"/>
            <a:ext cx="1396844" cy="82464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A1E7C00B-B999-4C59-A714-7076DCB27DFB}"/>
              </a:ext>
            </a:extLst>
          </p:cNvPr>
          <p:cNvCxnSpPr>
            <a:cxnSpLocks/>
          </p:cNvCxnSpPr>
          <p:nvPr/>
        </p:nvCxnSpPr>
        <p:spPr>
          <a:xfrm flipH="1">
            <a:off x="4886150" y="3539794"/>
            <a:ext cx="1209851" cy="74610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C1C60084-FCBF-4569-A563-FF121E99CF0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8004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380"/>
    </mc:Choice>
    <mc:Fallback>
      <p:transition spd="slow" advTm="313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E5CD38-7E5E-4652-B41C-A3028DB4D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…e l’implicazione nega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5992E2A-49B6-4848-92BF-F66A393A3C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it-IT" sz="3000" dirty="0"/>
              <a:t>Se</a:t>
            </a:r>
          </a:p>
          <a:p>
            <a:pPr marL="0" indent="0" algn="ctr">
              <a:buNone/>
            </a:pPr>
            <a:r>
              <a:rPr lang="it-IT" sz="3000" dirty="0"/>
              <a:t> questo prodotto non è cinese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3000" b="1" dirty="0">
                <a:solidFill>
                  <a:srgbClr val="FFFF00"/>
                </a:solidFill>
              </a:rPr>
              <a:t>allora NON necessariamente</a:t>
            </a:r>
          </a:p>
          <a:p>
            <a:pPr marL="0" indent="0" algn="ctr">
              <a:buNone/>
            </a:pPr>
            <a:endParaRPr lang="it-IT" sz="3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3000" dirty="0"/>
              <a:t>questo prodotto non è asiatico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1B3D9610-0C0F-4D43-AEB8-14E08AF4ED4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0974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228"/>
    </mc:Choice>
    <mc:Fallback>
      <p:transition spd="slow" advTm="92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E5CD38-7E5E-4652-B41C-A3028DB4D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…e l’implicazione nega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5992E2A-49B6-4848-92BF-F66A393A3C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it-IT" sz="3000" dirty="0"/>
              <a:t>Se</a:t>
            </a:r>
          </a:p>
          <a:p>
            <a:pPr marL="0" indent="0" algn="ctr">
              <a:buNone/>
            </a:pPr>
            <a:r>
              <a:rPr lang="it-IT" sz="3000" dirty="0"/>
              <a:t> questo prodotto non è cinese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3000" b="1" dirty="0">
                <a:solidFill>
                  <a:srgbClr val="FFFF00"/>
                </a:solidFill>
              </a:rPr>
              <a:t>allora NON necessariamente</a:t>
            </a:r>
          </a:p>
          <a:p>
            <a:pPr marL="0" indent="0" algn="ctr">
              <a:buNone/>
            </a:pPr>
            <a:endParaRPr lang="it-IT" sz="3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3000" dirty="0"/>
              <a:t>questo prodotto non è asiatico</a:t>
            </a:r>
          </a:p>
          <a:p>
            <a:pPr marL="0" indent="0" algn="ctr">
              <a:buNone/>
            </a:pPr>
            <a:r>
              <a:rPr lang="it-IT" sz="3000" dirty="0"/>
              <a:t>(perché potrebbe, ad esempio, essere indiano) </a:t>
            </a:r>
          </a:p>
          <a:p>
            <a:pPr marL="0" indent="0" algn="ctr">
              <a:buNone/>
            </a:pPr>
            <a:endParaRPr lang="it-IT" sz="3000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0039E244-566E-45E7-BDEF-4843021F02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98504" y="4273336"/>
            <a:ext cx="2514600" cy="1924050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0C001681-19F5-49EF-8B89-8ACD9831733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1674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530"/>
    </mc:Choice>
    <mc:Fallback>
      <p:transition spd="slow" advTm="95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F8135A-6AFA-45DE-89C0-3BBC22DA0B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Negazione e disgiun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C4EEB0A-49FC-4D90-A56E-E2CF70B794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La negazione della seguente proposizione: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Ho pane oppure acqua</a:t>
            </a: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995A31C2-3CB1-4E06-8F5C-EF3C3C42107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1579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061"/>
    </mc:Choice>
    <mc:Fallback>
      <p:transition spd="slow" advTm="120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5AEE44B-A45D-4316-B075-9961EAA9D5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a nega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68477A7-6373-4688-8057-16C40C79A3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La </a:t>
            </a:r>
            <a:r>
              <a:rPr lang="it-IT" b="1" dirty="0">
                <a:solidFill>
                  <a:srgbClr val="FFFF00"/>
                </a:solidFill>
              </a:rPr>
              <a:t>negazione </a:t>
            </a:r>
            <a:r>
              <a:rPr lang="it-IT" dirty="0">
                <a:solidFill>
                  <a:srgbClr val="FFFF00"/>
                </a:solidFill>
              </a:rPr>
              <a:t>(non, </a:t>
            </a:r>
            <a:r>
              <a:rPr lang="it-IT" dirty="0">
                <a:solidFill>
                  <a:srgbClr val="FFFF00"/>
                </a:solidFill>
                <a:sym typeface="Symbol" panose="05050102010706020507" pitchFamily="18" charset="2"/>
              </a:rPr>
              <a:t>) </a:t>
            </a:r>
            <a:r>
              <a:rPr lang="it-IT" dirty="0">
                <a:sym typeface="Symbol" panose="05050102010706020507" pitchFamily="18" charset="2"/>
              </a:rPr>
              <a:t>è un connettivo logico unario (con un unico argomento) che inverte il valore di verità.</a:t>
            </a: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04ED1820-3D4A-4DD9-8D7E-F7C5E1315A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0389266"/>
              </p:ext>
            </p:extLst>
          </p:nvPr>
        </p:nvGraphicFramePr>
        <p:xfrm>
          <a:off x="2008314" y="3300181"/>
          <a:ext cx="7174954" cy="24723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7477">
                  <a:extLst>
                    <a:ext uri="{9D8B030D-6E8A-4147-A177-3AD203B41FA5}">
                      <a16:colId xmlns:a16="http://schemas.microsoft.com/office/drawing/2014/main" val="520018011"/>
                    </a:ext>
                  </a:extLst>
                </a:gridCol>
                <a:gridCol w="3587477">
                  <a:extLst>
                    <a:ext uri="{9D8B030D-6E8A-4147-A177-3AD203B41FA5}">
                      <a16:colId xmlns:a16="http://schemas.microsoft.com/office/drawing/2014/main" val="11068625"/>
                    </a:ext>
                  </a:extLst>
                </a:gridCol>
              </a:tblGrid>
              <a:tr h="824107">
                <a:tc>
                  <a:txBody>
                    <a:bodyPr/>
                    <a:lstStyle/>
                    <a:p>
                      <a:pPr algn="ctr"/>
                      <a:r>
                        <a:rPr lang="it-IT" sz="4500" dirty="0"/>
                        <a:t>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4500" dirty="0">
                          <a:sym typeface="Symbol" panose="05050102010706020507" pitchFamily="18" charset="2"/>
                        </a:rPr>
                        <a:t>P</a:t>
                      </a:r>
                      <a:endParaRPr lang="it-IT" sz="45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4621462"/>
                  </a:ext>
                </a:extLst>
              </a:tr>
              <a:tr h="824107">
                <a:tc>
                  <a:txBody>
                    <a:bodyPr/>
                    <a:lstStyle/>
                    <a:p>
                      <a:pPr algn="ctr"/>
                      <a:r>
                        <a:rPr lang="it-IT" sz="45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45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4823783"/>
                  </a:ext>
                </a:extLst>
              </a:tr>
              <a:tr h="824107">
                <a:tc>
                  <a:txBody>
                    <a:bodyPr/>
                    <a:lstStyle/>
                    <a:p>
                      <a:pPr algn="ctr"/>
                      <a:r>
                        <a:rPr lang="it-IT" sz="45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45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3643553"/>
                  </a:ext>
                </a:extLst>
              </a:tr>
            </a:tbl>
          </a:graphicData>
        </a:graphic>
      </p:graphicFrame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0D137768-FFA5-4ECA-AAB3-B6E4F9BDE8B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8627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911"/>
    </mc:Choice>
    <mc:Fallback>
      <p:transition spd="slow" advTm="339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F8135A-6AFA-45DE-89C0-3BBC22DA0B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Negazione e disgiun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C4EEB0A-49FC-4D90-A56E-E2CF70B794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La negazione della seguente proposizione: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Ho pane oppure acqua</a:t>
            </a:r>
          </a:p>
          <a:p>
            <a:pPr marL="0" indent="0">
              <a:buNone/>
            </a:pPr>
            <a:endParaRPr lang="it-IT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it-IT" dirty="0"/>
              <a:t>è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Non ho né pane né acqua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A5B69E31-F1EE-4F18-9E4E-D9E4F8CFD71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4326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70"/>
    </mc:Choice>
    <mc:Fallback>
      <p:transition spd="slow" advTm="60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A797187-C558-4A83-A278-812DB5DAE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2" y="452718"/>
            <a:ext cx="5629222" cy="1400530"/>
          </a:xfrm>
        </p:spPr>
        <p:txBody>
          <a:bodyPr>
            <a:normAutofit/>
          </a:bodyPr>
          <a:lstStyle/>
          <a:p>
            <a:r>
              <a:rPr lang="it-IT" dirty="0"/>
              <a:t>Infatti …</a:t>
            </a:r>
          </a:p>
        </p:txBody>
      </p:sp>
      <p:sp>
        <p:nvSpPr>
          <p:cNvPr id="21" name="Freeform 7">
            <a:extLst>
              <a:ext uri="{FF2B5EF4-FFF2-40B4-BE49-F238E27FC236}">
                <a16:creationId xmlns:a16="http://schemas.microsoft.com/office/drawing/2014/main" id="{053E741A-7A7D-46A0-ACB7-0736C32934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C61CB9C-DF84-425E-928F-6B6ABABCEC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F7ECE4AC-C37F-40D5-9FE4-F07DE92F0A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B983088-62B5-4A2F-8098-BBF2121047C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23CC16F-73C6-4220-817C-4957FB8D38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6112" y="2052918"/>
            <a:ext cx="5628635" cy="4195481"/>
          </a:xfrm>
        </p:spPr>
        <p:txBody>
          <a:bodyPr>
            <a:normAutofit/>
          </a:bodyPr>
          <a:lstStyle/>
          <a:p>
            <a:r>
              <a:rPr lang="it-IT" dirty="0"/>
              <a:t>Si tratta di negare che sia vera una della due opzioni:</a:t>
            </a:r>
          </a:p>
          <a:p>
            <a:r>
              <a:rPr lang="it-IT" dirty="0"/>
              <a:t>che io abbia pane, oppure</a:t>
            </a:r>
          </a:p>
          <a:p>
            <a:r>
              <a:rPr lang="it-IT" dirty="0"/>
              <a:t>che io abbia acqua,</a:t>
            </a:r>
          </a:p>
          <a:p>
            <a:r>
              <a:rPr lang="it-IT" dirty="0"/>
              <a:t>ossia, si tratta di negarle entrambe.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F5385DA9-58F2-4B0F-B2E8-BE91461A7A0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3111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181"/>
    </mc:Choice>
    <mc:Fallback>
      <p:transition spd="slow" advTm="241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A797187-C558-4A83-A278-812DB5DAE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2" y="452718"/>
            <a:ext cx="5629222" cy="1400530"/>
          </a:xfrm>
        </p:spPr>
        <p:txBody>
          <a:bodyPr>
            <a:normAutofit/>
          </a:bodyPr>
          <a:lstStyle/>
          <a:p>
            <a:r>
              <a:rPr lang="it-IT" dirty="0"/>
              <a:t>Infatti …</a:t>
            </a:r>
          </a:p>
        </p:txBody>
      </p:sp>
      <p:sp>
        <p:nvSpPr>
          <p:cNvPr id="21" name="Freeform 7">
            <a:extLst>
              <a:ext uri="{FF2B5EF4-FFF2-40B4-BE49-F238E27FC236}">
                <a16:creationId xmlns:a16="http://schemas.microsoft.com/office/drawing/2014/main" id="{053E741A-7A7D-46A0-ACB7-0736C32934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C61CB9C-DF84-425E-928F-6B6ABABCEC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F7ECE4AC-C37F-40D5-9FE4-F07DE92F0A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5" name="Immagine 4" descr="Immagine che contiene bevanda, tazza, acqua, cibo&#10;&#10;Descrizione generata automaticamente">
            <a:extLst>
              <a:ext uri="{FF2B5EF4-FFF2-40B4-BE49-F238E27FC236}">
                <a16:creationId xmlns:a16="http://schemas.microsoft.com/office/drawing/2014/main" id="{65A9BDFB-37B6-4617-914A-12A27B9B83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86503" y="4237510"/>
            <a:ext cx="3980139" cy="2268679"/>
          </a:xfrm>
          <a:prstGeom prst="rect">
            <a:avLst/>
          </a:prstGeom>
          <a:effectLst/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7B983088-62B5-4A2F-8098-BBF2121047C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23CC16F-73C6-4220-817C-4957FB8D38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6112" y="2052918"/>
            <a:ext cx="5628635" cy="4195481"/>
          </a:xfrm>
        </p:spPr>
        <p:txBody>
          <a:bodyPr>
            <a:normAutofit/>
          </a:bodyPr>
          <a:lstStyle/>
          <a:p>
            <a:r>
              <a:rPr lang="it-IT" dirty="0"/>
              <a:t>Si tratta di negare che sia vera una della due opzioni:</a:t>
            </a:r>
          </a:p>
          <a:p>
            <a:r>
              <a:rPr lang="it-IT" dirty="0"/>
              <a:t>che io abbia pane, oppure</a:t>
            </a:r>
          </a:p>
          <a:p>
            <a:r>
              <a:rPr lang="it-IT" dirty="0"/>
              <a:t>che io abbia acqua,</a:t>
            </a:r>
          </a:p>
          <a:p>
            <a:r>
              <a:rPr lang="it-IT" dirty="0"/>
              <a:t>ossia, si tratta di negarle entrambe.</a:t>
            </a:r>
          </a:p>
        </p:txBody>
      </p:sp>
      <p:pic>
        <p:nvPicPr>
          <p:cNvPr id="4" name="Immagine 3" descr="Immagine che contiene cibo, sedendo, tavolo, interni&#10;&#10;Descrizione generata automaticamente">
            <a:extLst>
              <a:ext uri="{FF2B5EF4-FFF2-40B4-BE49-F238E27FC236}">
                <a16:creationId xmlns:a16="http://schemas.microsoft.com/office/drawing/2014/main" id="{E0982B7A-771F-4599-B8C2-B6D961C8D9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86503" y="1414149"/>
            <a:ext cx="3980139" cy="2656742"/>
          </a:xfrm>
          <a:prstGeom prst="rect">
            <a:avLst/>
          </a:prstGeom>
          <a:effectLst/>
        </p:spPr>
      </p:pic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CF91AD32-67B9-4D63-A3F3-F9AE2CC2A4CB}"/>
              </a:ext>
            </a:extLst>
          </p:cNvPr>
          <p:cNvCxnSpPr/>
          <p:nvPr/>
        </p:nvCxnSpPr>
        <p:spPr>
          <a:xfrm>
            <a:off x="7770482" y="1461273"/>
            <a:ext cx="3667918" cy="237295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0E4D0C38-AE60-47E3-A0BC-3D5A57B15A1B}"/>
              </a:ext>
            </a:extLst>
          </p:cNvPr>
          <p:cNvCxnSpPr>
            <a:cxnSpLocks/>
          </p:cNvCxnSpPr>
          <p:nvPr/>
        </p:nvCxnSpPr>
        <p:spPr>
          <a:xfrm flipH="1">
            <a:off x="7764070" y="1443316"/>
            <a:ext cx="3781818" cy="237295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CA615176-1F73-4A2F-8B67-D228525336C4}"/>
              </a:ext>
            </a:extLst>
          </p:cNvPr>
          <p:cNvCxnSpPr/>
          <p:nvPr/>
        </p:nvCxnSpPr>
        <p:spPr>
          <a:xfrm>
            <a:off x="7703770" y="4198211"/>
            <a:ext cx="3667918" cy="237295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37C9C8BA-B050-44DD-AE77-50C047D2C311}"/>
              </a:ext>
            </a:extLst>
          </p:cNvPr>
          <p:cNvCxnSpPr>
            <a:cxnSpLocks/>
          </p:cNvCxnSpPr>
          <p:nvPr/>
        </p:nvCxnSpPr>
        <p:spPr>
          <a:xfrm flipH="1">
            <a:off x="7703770" y="4257375"/>
            <a:ext cx="3781818" cy="237295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754A118C-E31E-48EC-B780-603C56F7150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6057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209"/>
    </mc:Choice>
    <mc:Fallback>
      <p:transition spd="slow" advTm="62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0604E0B1-6762-4B99-A6A5-42ED8E20D6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6D86F5FF-DE1B-4BAB-A7BE-6F39F5DD98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7198456-30E9-4C22-A437-92025CC736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>
                <a:solidFill>
                  <a:srgbClr val="EBEBEB"/>
                </a:solidFill>
              </a:rPr>
              <a:t>E allora la regola è …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36AD705-9544-45E1-B278-8D99F718B8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8DFFC5B7-4963-4902-8A90-EFF5766892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-1" y="1762067"/>
            <a:ext cx="12192418" cy="5095933"/>
          </a:xfrm>
          <a:custGeom>
            <a:avLst/>
            <a:gdLst>
              <a:gd name="connsiteX0" fmla="*/ 1 w 12192418"/>
              <a:gd name="connsiteY0" fmla="*/ 0 h 5095933"/>
              <a:gd name="connsiteX1" fmla="*/ 71932 w 12192418"/>
              <a:gd name="connsiteY1" fmla="*/ 12261 h 5095933"/>
              <a:gd name="connsiteX2" fmla="*/ 282849 w 12192418"/>
              <a:gd name="connsiteY2" fmla="*/ 48343 h 5095933"/>
              <a:gd name="connsiteX3" fmla="*/ 436464 w 12192418"/>
              <a:gd name="connsiteY3" fmla="*/ 73565 h 5095933"/>
              <a:gd name="connsiteX4" fmla="*/ 619339 w 12192418"/>
              <a:gd name="connsiteY4" fmla="*/ 100188 h 5095933"/>
              <a:gd name="connsiteX5" fmla="*/ 836351 w 12192418"/>
              <a:gd name="connsiteY5" fmla="*/ 132066 h 5095933"/>
              <a:gd name="connsiteX6" fmla="*/ 1076528 w 12192418"/>
              <a:gd name="connsiteY6" fmla="*/ 165696 h 5095933"/>
              <a:gd name="connsiteX7" fmla="*/ 1347184 w 12192418"/>
              <a:gd name="connsiteY7" fmla="*/ 201077 h 5095933"/>
              <a:gd name="connsiteX8" fmla="*/ 1642223 w 12192418"/>
              <a:gd name="connsiteY8" fmla="*/ 238560 h 5095933"/>
              <a:gd name="connsiteX9" fmla="*/ 1962864 w 12192418"/>
              <a:gd name="connsiteY9" fmla="*/ 276043 h 5095933"/>
              <a:gd name="connsiteX10" fmla="*/ 2304232 w 12192418"/>
              <a:gd name="connsiteY10" fmla="*/ 314227 h 5095933"/>
              <a:gd name="connsiteX11" fmla="*/ 2672421 w 12192418"/>
              <a:gd name="connsiteY11" fmla="*/ 349608 h 5095933"/>
              <a:gd name="connsiteX12" fmla="*/ 3057678 w 12192418"/>
              <a:gd name="connsiteY12" fmla="*/ 383588 h 5095933"/>
              <a:gd name="connsiteX13" fmla="*/ 3464881 w 12192418"/>
              <a:gd name="connsiteY13" fmla="*/ 414415 h 5095933"/>
              <a:gd name="connsiteX14" fmla="*/ 3889152 w 12192418"/>
              <a:gd name="connsiteY14" fmla="*/ 443841 h 5095933"/>
              <a:gd name="connsiteX15" fmla="*/ 4331710 w 12192418"/>
              <a:gd name="connsiteY15" fmla="*/ 471515 h 5095933"/>
              <a:gd name="connsiteX16" fmla="*/ 4558476 w 12192418"/>
              <a:gd name="connsiteY16" fmla="*/ 481324 h 5095933"/>
              <a:gd name="connsiteX17" fmla="*/ 4790118 w 12192418"/>
              <a:gd name="connsiteY17" fmla="*/ 492183 h 5095933"/>
              <a:gd name="connsiteX18" fmla="*/ 5025418 w 12192418"/>
              <a:gd name="connsiteY18" fmla="*/ 502342 h 5095933"/>
              <a:gd name="connsiteX19" fmla="*/ 5261937 w 12192418"/>
              <a:gd name="connsiteY19" fmla="*/ 508998 h 5095933"/>
              <a:gd name="connsiteX20" fmla="*/ 5503332 w 12192418"/>
              <a:gd name="connsiteY20" fmla="*/ 514953 h 5095933"/>
              <a:gd name="connsiteX21" fmla="*/ 5747167 w 12192418"/>
              <a:gd name="connsiteY21" fmla="*/ 521259 h 5095933"/>
              <a:gd name="connsiteX22" fmla="*/ 5995877 w 12192418"/>
              <a:gd name="connsiteY22" fmla="*/ 525463 h 5095933"/>
              <a:gd name="connsiteX23" fmla="*/ 6247026 w 12192418"/>
              <a:gd name="connsiteY23" fmla="*/ 525463 h 5095933"/>
              <a:gd name="connsiteX24" fmla="*/ 6500613 w 12192418"/>
              <a:gd name="connsiteY24" fmla="*/ 527565 h 5095933"/>
              <a:gd name="connsiteX25" fmla="*/ 6756639 w 12192418"/>
              <a:gd name="connsiteY25" fmla="*/ 525463 h 5095933"/>
              <a:gd name="connsiteX26" fmla="*/ 7016322 w 12192418"/>
              <a:gd name="connsiteY26" fmla="*/ 521259 h 5095933"/>
              <a:gd name="connsiteX27" fmla="*/ 7276005 w 12192418"/>
              <a:gd name="connsiteY27" fmla="*/ 517406 h 5095933"/>
              <a:gd name="connsiteX28" fmla="*/ 7539345 w 12192418"/>
              <a:gd name="connsiteY28" fmla="*/ 508998 h 5095933"/>
              <a:gd name="connsiteX29" fmla="*/ 7805124 w 12192418"/>
              <a:gd name="connsiteY29" fmla="*/ 500241 h 5095933"/>
              <a:gd name="connsiteX30" fmla="*/ 8070903 w 12192418"/>
              <a:gd name="connsiteY30" fmla="*/ 490082 h 5095933"/>
              <a:gd name="connsiteX31" fmla="*/ 8339121 w 12192418"/>
              <a:gd name="connsiteY31" fmla="*/ 475719 h 5095933"/>
              <a:gd name="connsiteX32" fmla="*/ 8609776 w 12192418"/>
              <a:gd name="connsiteY32" fmla="*/ 458554 h 5095933"/>
              <a:gd name="connsiteX33" fmla="*/ 8881651 w 12192418"/>
              <a:gd name="connsiteY33" fmla="*/ 442089 h 5095933"/>
              <a:gd name="connsiteX34" fmla="*/ 9153526 w 12192418"/>
              <a:gd name="connsiteY34" fmla="*/ 421071 h 5095933"/>
              <a:gd name="connsiteX35" fmla="*/ 9429058 w 12192418"/>
              <a:gd name="connsiteY35" fmla="*/ 395849 h 5095933"/>
              <a:gd name="connsiteX36" fmla="*/ 9700933 w 12192418"/>
              <a:gd name="connsiteY36" fmla="*/ 370626 h 5095933"/>
              <a:gd name="connsiteX37" fmla="*/ 9977684 w 12192418"/>
              <a:gd name="connsiteY37" fmla="*/ 341551 h 5095933"/>
              <a:gd name="connsiteX38" fmla="*/ 10255655 w 12192418"/>
              <a:gd name="connsiteY38" fmla="*/ 309673 h 5095933"/>
              <a:gd name="connsiteX39" fmla="*/ 10529968 w 12192418"/>
              <a:gd name="connsiteY39" fmla="*/ 276043 h 5095933"/>
              <a:gd name="connsiteX40" fmla="*/ 10807939 w 12192418"/>
              <a:gd name="connsiteY40" fmla="*/ 236809 h 5095933"/>
              <a:gd name="connsiteX41" fmla="*/ 11084690 w 12192418"/>
              <a:gd name="connsiteY41" fmla="*/ 194772 h 5095933"/>
              <a:gd name="connsiteX42" fmla="*/ 11362661 w 12192418"/>
              <a:gd name="connsiteY42" fmla="*/ 153085 h 5095933"/>
              <a:gd name="connsiteX43" fmla="*/ 11639412 w 12192418"/>
              <a:gd name="connsiteY43" fmla="*/ 104392 h 5095933"/>
              <a:gd name="connsiteX44" fmla="*/ 11914945 w 12192418"/>
              <a:gd name="connsiteY44" fmla="*/ 54648 h 5095933"/>
              <a:gd name="connsiteX45" fmla="*/ 12191696 w 12192418"/>
              <a:gd name="connsiteY45" fmla="*/ 2452 h 5095933"/>
              <a:gd name="connsiteX46" fmla="*/ 12191696 w 12192418"/>
              <a:gd name="connsiteY46" fmla="*/ 2109542 h 5095933"/>
              <a:gd name="connsiteX47" fmla="*/ 12191999 w 12192418"/>
              <a:gd name="connsiteY47" fmla="*/ 2109542 h 5095933"/>
              <a:gd name="connsiteX48" fmla="*/ 12191999 w 12192418"/>
              <a:gd name="connsiteY48" fmla="*/ 2802467 h 5095933"/>
              <a:gd name="connsiteX49" fmla="*/ 12192418 w 12192418"/>
              <a:gd name="connsiteY49" fmla="*/ 2802467 h 5095933"/>
              <a:gd name="connsiteX50" fmla="*/ 12192418 w 12192418"/>
              <a:gd name="connsiteY50" fmla="*/ 5095933 h 5095933"/>
              <a:gd name="connsiteX51" fmla="*/ 1 w 12192418"/>
              <a:gd name="connsiteY51" fmla="*/ 5095933 h 5095933"/>
              <a:gd name="connsiteX52" fmla="*/ 1 w 12192418"/>
              <a:gd name="connsiteY52" fmla="*/ 4074529 h 5095933"/>
              <a:gd name="connsiteX53" fmla="*/ 0 w 12192418"/>
              <a:gd name="connsiteY53" fmla="*/ 4074529 h 5095933"/>
              <a:gd name="connsiteX54" fmla="*/ 0 w 12192418"/>
              <a:gd name="connsiteY54" fmla="*/ 2109542 h 5095933"/>
              <a:gd name="connsiteX55" fmla="*/ 1 w 12192418"/>
              <a:gd name="connsiteY55" fmla="*/ 2109542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2418" h="5095933">
                <a:moveTo>
                  <a:pt x="1" y="0"/>
                </a:moveTo>
                <a:lnTo>
                  <a:pt x="71932" y="12261"/>
                </a:lnTo>
                <a:lnTo>
                  <a:pt x="282849" y="48343"/>
                </a:lnTo>
                <a:lnTo>
                  <a:pt x="436464" y="73565"/>
                </a:lnTo>
                <a:lnTo>
                  <a:pt x="619339" y="100188"/>
                </a:lnTo>
                <a:lnTo>
                  <a:pt x="836351" y="132066"/>
                </a:lnTo>
                <a:lnTo>
                  <a:pt x="1076528" y="165696"/>
                </a:lnTo>
                <a:lnTo>
                  <a:pt x="1347184" y="201077"/>
                </a:lnTo>
                <a:lnTo>
                  <a:pt x="1642223" y="238560"/>
                </a:lnTo>
                <a:lnTo>
                  <a:pt x="1962864" y="276043"/>
                </a:lnTo>
                <a:lnTo>
                  <a:pt x="2304232" y="314227"/>
                </a:lnTo>
                <a:lnTo>
                  <a:pt x="2672421" y="349608"/>
                </a:lnTo>
                <a:lnTo>
                  <a:pt x="3057678" y="383588"/>
                </a:lnTo>
                <a:lnTo>
                  <a:pt x="3464881" y="414415"/>
                </a:lnTo>
                <a:lnTo>
                  <a:pt x="3889152" y="443841"/>
                </a:lnTo>
                <a:lnTo>
                  <a:pt x="4331710" y="471515"/>
                </a:lnTo>
                <a:lnTo>
                  <a:pt x="4558476" y="481324"/>
                </a:lnTo>
                <a:lnTo>
                  <a:pt x="4790118" y="492183"/>
                </a:lnTo>
                <a:lnTo>
                  <a:pt x="5025418" y="502342"/>
                </a:lnTo>
                <a:lnTo>
                  <a:pt x="5261937" y="508998"/>
                </a:lnTo>
                <a:lnTo>
                  <a:pt x="5503332" y="514953"/>
                </a:lnTo>
                <a:lnTo>
                  <a:pt x="5747167" y="521259"/>
                </a:lnTo>
                <a:lnTo>
                  <a:pt x="5995877" y="525463"/>
                </a:lnTo>
                <a:lnTo>
                  <a:pt x="6247026" y="525463"/>
                </a:lnTo>
                <a:lnTo>
                  <a:pt x="6500613" y="527565"/>
                </a:lnTo>
                <a:lnTo>
                  <a:pt x="6756639" y="525463"/>
                </a:lnTo>
                <a:lnTo>
                  <a:pt x="7016322" y="521259"/>
                </a:lnTo>
                <a:lnTo>
                  <a:pt x="7276005" y="517406"/>
                </a:lnTo>
                <a:lnTo>
                  <a:pt x="7539345" y="508998"/>
                </a:lnTo>
                <a:lnTo>
                  <a:pt x="7805124" y="500241"/>
                </a:lnTo>
                <a:lnTo>
                  <a:pt x="8070903" y="490082"/>
                </a:lnTo>
                <a:lnTo>
                  <a:pt x="8339121" y="475719"/>
                </a:lnTo>
                <a:lnTo>
                  <a:pt x="8609776" y="458554"/>
                </a:lnTo>
                <a:lnTo>
                  <a:pt x="8881651" y="442089"/>
                </a:lnTo>
                <a:lnTo>
                  <a:pt x="9153526" y="421071"/>
                </a:lnTo>
                <a:lnTo>
                  <a:pt x="9429058" y="395849"/>
                </a:lnTo>
                <a:lnTo>
                  <a:pt x="9700933" y="370626"/>
                </a:lnTo>
                <a:lnTo>
                  <a:pt x="9977684" y="341551"/>
                </a:lnTo>
                <a:lnTo>
                  <a:pt x="10255655" y="309673"/>
                </a:lnTo>
                <a:lnTo>
                  <a:pt x="10529968" y="276043"/>
                </a:lnTo>
                <a:lnTo>
                  <a:pt x="10807939" y="236809"/>
                </a:lnTo>
                <a:lnTo>
                  <a:pt x="11084690" y="194772"/>
                </a:lnTo>
                <a:lnTo>
                  <a:pt x="11362661" y="153085"/>
                </a:lnTo>
                <a:lnTo>
                  <a:pt x="11639412" y="104392"/>
                </a:lnTo>
                <a:lnTo>
                  <a:pt x="11914945" y="54648"/>
                </a:lnTo>
                <a:lnTo>
                  <a:pt x="12191696" y="2452"/>
                </a:lnTo>
                <a:lnTo>
                  <a:pt x="12191696" y="2109542"/>
                </a:lnTo>
                <a:lnTo>
                  <a:pt x="12191999" y="2109542"/>
                </a:lnTo>
                <a:lnTo>
                  <a:pt x="12191999" y="2802467"/>
                </a:lnTo>
                <a:lnTo>
                  <a:pt x="12192418" y="2802467"/>
                </a:lnTo>
                <a:lnTo>
                  <a:pt x="12192418" y="5095933"/>
                </a:lnTo>
                <a:lnTo>
                  <a:pt x="1" y="5095933"/>
                </a:lnTo>
                <a:lnTo>
                  <a:pt x="1" y="4074529"/>
                </a:lnTo>
                <a:lnTo>
                  <a:pt x="0" y="4074529"/>
                </a:lnTo>
                <a:lnTo>
                  <a:pt x="0" y="2109542"/>
                </a:lnTo>
                <a:lnTo>
                  <a:pt x="1" y="21095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78DD7A91-4AAC-42B3-832B-D27D84D93F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45832912"/>
              </p:ext>
            </p:extLst>
          </p:nvPr>
        </p:nvGraphicFramePr>
        <p:xfrm>
          <a:off x="648930" y="2810256"/>
          <a:ext cx="10895370" cy="34042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AABB75B8-0390-4C21-AC0D-69B3B1FE97B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745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2000" advTm="20884"/>
    </mc:Choice>
    <mc:Fallback>
      <p:transition spd="slow" advTm="208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0604E0B1-6762-4B99-A6A5-42ED8E20D6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6D86F5FF-DE1B-4BAB-A7BE-6F39F5DD98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7198456-30E9-4C22-A437-92025CC736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>
                <a:solidFill>
                  <a:srgbClr val="EBEBEB"/>
                </a:solidFill>
              </a:rPr>
              <a:t>E allora la regola è …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36AD705-9544-45E1-B278-8D99F718B8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8DFFC5B7-4963-4902-8A90-EFF5766892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-1" y="1762067"/>
            <a:ext cx="12192418" cy="5095933"/>
          </a:xfrm>
          <a:custGeom>
            <a:avLst/>
            <a:gdLst>
              <a:gd name="connsiteX0" fmla="*/ 1 w 12192418"/>
              <a:gd name="connsiteY0" fmla="*/ 0 h 5095933"/>
              <a:gd name="connsiteX1" fmla="*/ 71932 w 12192418"/>
              <a:gd name="connsiteY1" fmla="*/ 12261 h 5095933"/>
              <a:gd name="connsiteX2" fmla="*/ 282849 w 12192418"/>
              <a:gd name="connsiteY2" fmla="*/ 48343 h 5095933"/>
              <a:gd name="connsiteX3" fmla="*/ 436464 w 12192418"/>
              <a:gd name="connsiteY3" fmla="*/ 73565 h 5095933"/>
              <a:gd name="connsiteX4" fmla="*/ 619339 w 12192418"/>
              <a:gd name="connsiteY4" fmla="*/ 100188 h 5095933"/>
              <a:gd name="connsiteX5" fmla="*/ 836351 w 12192418"/>
              <a:gd name="connsiteY5" fmla="*/ 132066 h 5095933"/>
              <a:gd name="connsiteX6" fmla="*/ 1076528 w 12192418"/>
              <a:gd name="connsiteY6" fmla="*/ 165696 h 5095933"/>
              <a:gd name="connsiteX7" fmla="*/ 1347184 w 12192418"/>
              <a:gd name="connsiteY7" fmla="*/ 201077 h 5095933"/>
              <a:gd name="connsiteX8" fmla="*/ 1642223 w 12192418"/>
              <a:gd name="connsiteY8" fmla="*/ 238560 h 5095933"/>
              <a:gd name="connsiteX9" fmla="*/ 1962864 w 12192418"/>
              <a:gd name="connsiteY9" fmla="*/ 276043 h 5095933"/>
              <a:gd name="connsiteX10" fmla="*/ 2304232 w 12192418"/>
              <a:gd name="connsiteY10" fmla="*/ 314227 h 5095933"/>
              <a:gd name="connsiteX11" fmla="*/ 2672421 w 12192418"/>
              <a:gd name="connsiteY11" fmla="*/ 349608 h 5095933"/>
              <a:gd name="connsiteX12" fmla="*/ 3057678 w 12192418"/>
              <a:gd name="connsiteY12" fmla="*/ 383588 h 5095933"/>
              <a:gd name="connsiteX13" fmla="*/ 3464881 w 12192418"/>
              <a:gd name="connsiteY13" fmla="*/ 414415 h 5095933"/>
              <a:gd name="connsiteX14" fmla="*/ 3889152 w 12192418"/>
              <a:gd name="connsiteY14" fmla="*/ 443841 h 5095933"/>
              <a:gd name="connsiteX15" fmla="*/ 4331710 w 12192418"/>
              <a:gd name="connsiteY15" fmla="*/ 471515 h 5095933"/>
              <a:gd name="connsiteX16" fmla="*/ 4558476 w 12192418"/>
              <a:gd name="connsiteY16" fmla="*/ 481324 h 5095933"/>
              <a:gd name="connsiteX17" fmla="*/ 4790118 w 12192418"/>
              <a:gd name="connsiteY17" fmla="*/ 492183 h 5095933"/>
              <a:gd name="connsiteX18" fmla="*/ 5025418 w 12192418"/>
              <a:gd name="connsiteY18" fmla="*/ 502342 h 5095933"/>
              <a:gd name="connsiteX19" fmla="*/ 5261937 w 12192418"/>
              <a:gd name="connsiteY19" fmla="*/ 508998 h 5095933"/>
              <a:gd name="connsiteX20" fmla="*/ 5503332 w 12192418"/>
              <a:gd name="connsiteY20" fmla="*/ 514953 h 5095933"/>
              <a:gd name="connsiteX21" fmla="*/ 5747167 w 12192418"/>
              <a:gd name="connsiteY21" fmla="*/ 521259 h 5095933"/>
              <a:gd name="connsiteX22" fmla="*/ 5995877 w 12192418"/>
              <a:gd name="connsiteY22" fmla="*/ 525463 h 5095933"/>
              <a:gd name="connsiteX23" fmla="*/ 6247026 w 12192418"/>
              <a:gd name="connsiteY23" fmla="*/ 525463 h 5095933"/>
              <a:gd name="connsiteX24" fmla="*/ 6500613 w 12192418"/>
              <a:gd name="connsiteY24" fmla="*/ 527565 h 5095933"/>
              <a:gd name="connsiteX25" fmla="*/ 6756639 w 12192418"/>
              <a:gd name="connsiteY25" fmla="*/ 525463 h 5095933"/>
              <a:gd name="connsiteX26" fmla="*/ 7016322 w 12192418"/>
              <a:gd name="connsiteY26" fmla="*/ 521259 h 5095933"/>
              <a:gd name="connsiteX27" fmla="*/ 7276005 w 12192418"/>
              <a:gd name="connsiteY27" fmla="*/ 517406 h 5095933"/>
              <a:gd name="connsiteX28" fmla="*/ 7539345 w 12192418"/>
              <a:gd name="connsiteY28" fmla="*/ 508998 h 5095933"/>
              <a:gd name="connsiteX29" fmla="*/ 7805124 w 12192418"/>
              <a:gd name="connsiteY29" fmla="*/ 500241 h 5095933"/>
              <a:gd name="connsiteX30" fmla="*/ 8070903 w 12192418"/>
              <a:gd name="connsiteY30" fmla="*/ 490082 h 5095933"/>
              <a:gd name="connsiteX31" fmla="*/ 8339121 w 12192418"/>
              <a:gd name="connsiteY31" fmla="*/ 475719 h 5095933"/>
              <a:gd name="connsiteX32" fmla="*/ 8609776 w 12192418"/>
              <a:gd name="connsiteY32" fmla="*/ 458554 h 5095933"/>
              <a:gd name="connsiteX33" fmla="*/ 8881651 w 12192418"/>
              <a:gd name="connsiteY33" fmla="*/ 442089 h 5095933"/>
              <a:gd name="connsiteX34" fmla="*/ 9153526 w 12192418"/>
              <a:gd name="connsiteY34" fmla="*/ 421071 h 5095933"/>
              <a:gd name="connsiteX35" fmla="*/ 9429058 w 12192418"/>
              <a:gd name="connsiteY35" fmla="*/ 395849 h 5095933"/>
              <a:gd name="connsiteX36" fmla="*/ 9700933 w 12192418"/>
              <a:gd name="connsiteY36" fmla="*/ 370626 h 5095933"/>
              <a:gd name="connsiteX37" fmla="*/ 9977684 w 12192418"/>
              <a:gd name="connsiteY37" fmla="*/ 341551 h 5095933"/>
              <a:gd name="connsiteX38" fmla="*/ 10255655 w 12192418"/>
              <a:gd name="connsiteY38" fmla="*/ 309673 h 5095933"/>
              <a:gd name="connsiteX39" fmla="*/ 10529968 w 12192418"/>
              <a:gd name="connsiteY39" fmla="*/ 276043 h 5095933"/>
              <a:gd name="connsiteX40" fmla="*/ 10807939 w 12192418"/>
              <a:gd name="connsiteY40" fmla="*/ 236809 h 5095933"/>
              <a:gd name="connsiteX41" fmla="*/ 11084690 w 12192418"/>
              <a:gd name="connsiteY41" fmla="*/ 194772 h 5095933"/>
              <a:gd name="connsiteX42" fmla="*/ 11362661 w 12192418"/>
              <a:gd name="connsiteY42" fmla="*/ 153085 h 5095933"/>
              <a:gd name="connsiteX43" fmla="*/ 11639412 w 12192418"/>
              <a:gd name="connsiteY43" fmla="*/ 104392 h 5095933"/>
              <a:gd name="connsiteX44" fmla="*/ 11914945 w 12192418"/>
              <a:gd name="connsiteY44" fmla="*/ 54648 h 5095933"/>
              <a:gd name="connsiteX45" fmla="*/ 12191696 w 12192418"/>
              <a:gd name="connsiteY45" fmla="*/ 2452 h 5095933"/>
              <a:gd name="connsiteX46" fmla="*/ 12191696 w 12192418"/>
              <a:gd name="connsiteY46" fmla="*/ 2109542 h 5095933"/>
              <a:gd name="connsiteX47" fmla="*/ 12191999 w 12192418"/>
              <a:gd name="connsiteY47" fmla="*/ 2109542 h 5095933"/>
              <a:gd name="connsiteX48" fmla="*/ 12191999 w 12192418"/>
              <a:gd name="connsiteY48" fmla="*/ 2802467 h 5095933"/>
              <a:gd name="connsiteX49" fmla="*/ 12192418 w 12192418"/>
              <a:gd name="connsiteY49" fmla="*/ 2802467 h 5095933"/>
              <a:gd name="connsiteX50" fmla="*/ 12192418 w 12192418"/>
              <a:gd name="connsiteY50" fmla="*/ 5095933 h 5095933"/>
              <a:gd name="connsiteX51" fmla="*/ 1 w 12192418"/>
              <a:gd name="connsiteY51" fmla="*/ 5095933 h 5095933"/>
              <a:gd name="connsiteX52" fmla="*/ 1 w 12192418"/>
              <a:gd name="connsiteY52" fmla="*/ 4074529 h 5095933"/>
              <a:gd name="connsiteX53" fmla="*/ 0 w 12192418"/>
              <a:gd name="connsiteY53" fmla="*/ 4074529 h 5095933"/>
              <a:gd name="connsiteX54" fmla="*/ 0 w 12192418"/>
              <a:gd name="connsiteY54" fmla="*/ 2109542 h 5095933"/>
              <a:gd name="connsiteX55" fmla="*/ 1 w 12192418"/>
              <a:gd name="connsiteY55" fmla="*/ 2109542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2418" h="5095933">
                <a:moveTo>
                  <a:pt x="1" y="0"/>
                </a:moveTo>
                <a:lnTo>
                  <a:pt x="71932" y="12261"/>
                </a:lnTo>
                <a:lnTo>
                  <a:pt x="282849" y="48343"/>
                </a:lnTo>
                <a:lnTo>
                  <a:pt x="436464" y="73565"/>
                </a:lnTo>
                <a:lnTo>
                  <a:pt x="619339" y="100188"/>
                </a:lnTo>
                <a:lnTo>
                  <a:pt x="836351" y="132066"/>
                </a:lnTo>
                <a:lnTo>
                  <a:pt x="1076528" y="165696"/>
                </a:lnTo>
                <a:lnTo>
                  <a:pt x="1347184" y="201077"/>
                </a:lnTo>
                <a:lnTo>
                  <a:pt x="1642223" y="238560"/>
                </a:lnTo>
                <a:lnTo>
                  <a:pt x="1962864" y="276043"/>
                </a:lnTo>
                <a:lnTo>
                  <a:pt x="2304232" y="314227"/>
                </a:lnTo>
                <a:lnTo>
                  <a:pt x="2672421" y="349608"/>
                </a:lnTo>
                <a:lnTo>
                  <a:pt x="3057678" y="383588"/>
                </a:lnTo>
                <a:lnTo>
                  <a:pt x="3464881" y="414415"/>
                </a:lnTo>
                <a:lnTo>
                  <a:pt x="3889152" y="443841"/>
                </a:lnTo>
                <a:lnTo>
                  <a:pt x="4331710" y="471515"/>
                </a:lnTo>
                <a:lnTo>
                  <a:pt x="4558476" y="481324"/>
                </a:lnTo>
                <a:lnTo>
                  <a:pt x="4790118" y="492183"/>
                </a:lnTo>
                <a:lnTo>
                  <a:pt x="5025418" y="502342"/>
                </a:lnTo>
                <a:lnTo>
                  <a:pt x="5261937" y="508998"/>
                </a:lnTo>
                <a:lnTo>
                  <a:pt x="5503332" y="514953"/>
                </a:lnTo>
                <a:lnTo>
                  <a:pt x="5747167" y="521259"/>
                </a:lnTo>
                <a:lnTo>
                  <a:pt x="5995877" y="525463"/>
                </a:lnTo>
                <a:lnTo>
                  <a:pt x="6247026" y="525463"/>
                </a:lnTo>
                <a:lnTo>
                  <a:pt x="6500613" y="527565"/>
                </a:lnTo>
                <a:lnTo>
                  <a:pt x="6756639" y="525463"/>
                </a:lnTo>
                <a:lnTo>
                  <a:pt x="7016322" y="521259"/>
                </a:lnTo>
                <a:lnTo>
                  <a:pt x="7276005" y="517406"/>
                </a:lnTo>
                <a:lnTo>
                  <a:pt x="7539345" y="508998"/>
                </a:lnTo>
                <a:lnTo>
                  <a:pt x="7805124" y="500241"/>
                </a:lnTo>
                <a:lnTo>
                  <a:pt x="8070903" y="490082"/>
                </a:lnTo>
                <a:lnTo>
                  <a:pt x="8339121" y="475719"/>
                </a:lnTo>
                <a:lnTo>
                  <a:pt x="8609776" y="458554"/>
                </a:lnTo>
                <a:lnTo>
                  <a:pt x="8881651" y="442089"/>
                </a:lnTo>
                <a:lnTo>
                  <a:pt x="9153526" y="421071"/>
                </a:lnTo>
                <a:lnTo>
                  <a:pt x="9429058" y="395849"/>
                </a:lnTo>
                <a:lnTo>
                  <a:pt x="9700933" y="370626"/>
                </a:lnTo>
                <a:lnTo>
                  <a:pt x="9977684" y="341551"/>
                </a:lnTo>
                <a:lnTo>
                  <a:pt x="10255655" y="309673"/>
                </a:lnTo>
                <a:lnTo>
                  <a:pt x="10529968" y="276043"/>
                </a:lnTo>
                <a:lnTo>
                  <a:pt x="10807939" y="236809"/>
                </a:lnTo>
                <a:lnTo>
                  <a:pt x="11084690" y="194772"/>
                </a:lnTo>
                <a:lnTo>
                  <a:pt x="11362661" y="153085"/>
                </a:lnTo>
                <a:lnTo>
                  <a:pt x="11639412" y="104392"/>
                </a:lnTo>
                <a:lnTo>
                  <a:pt x="11914945" y="54648"/>
                </a:lnTo>
                <a:lnTo>
                  <a:pt x="12191696" y="2452"/>
                </a:lnTo>
                <a:lnTo>
                  <a:pt x="12191696" y="2109542"/>
                </a:lnTo>
                <a:lnTo>
                  <a:pt x="12191999" y="2109542"/>
                </a:lnTo>
                <a:lnTo>
                  <a:pt x="12191999" y="2802467"/>
                </a:lnTo>
                <a:lnTo>
                  <a:pt x="12192418" y="2802467"/>
                </a:lnTo>
                <a:lnTo>
                  <a:pt x="12192418" y="5095933"/>
                </a:lnTo>
                <a:lnTo>
                  <a:pt x="1" y="5095933"/>
                </a:lnTo>
                <a:lnTo>
                  <a:pt x="1" y="4074529"/>
                </a:lnTo>
                <a:lnTo>
                  <a:pt x="0" y="4074529"/>
                </a:lnTo>
                <a:lnTo>
                  <a:pt x="0" y="2109542"/>
                </a:lnTo>
                <a:lnTo>
                  <a:pt x="1" y="21095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78DD7A91-4AAC-42B3-832B-D27D84D93F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1836370"/>
              </p:ext>
            </p:extLst>
          </p:nvPr>
        </p:nvGraphicFramePr>
        <p:xfrm>
          <a:off x="648930" y="2810256"/>
          <a:ext cx="10895370" cy="34042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D524BBC0-CAEA-49BE-97B4-F3E9D26E113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8068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2000" advTm="29313"/>
    </mc:Choice>
    <mc:Fallback>
      <p:transition spd="slow" advTm="293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433895C-6290-4C7E-843A-52870EA1A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 effetti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0B4957B-3B65-492C-8FAA-F095603044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ciò risulta dal confronto tra le tavole di verità delle due proposizioni composte:</a:t>
            </a: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2D8FEFE5-C414-409C-8592-2CDFE8F420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0572752"/>
              </p:ext>
            </p:extLst>
          </p:nvPr>
        </p:nvGraphicFramePr>
        <p:xfrm>
          <a:off x="1386871" y="3130277"/>
          <a:ext cx="9404724" cy="197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3532">
                  <a:extLst>
                    <a:ext uri="{9D8B030D-6E8A-4147-A177-3AD203B41FA5}">
                      <a16:colId xmlns:a16="http://schemas.microsoft.com/office/drawing/2014/main" val="2407371771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192432760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443657887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392382428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055816214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3159875518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396911061"/>
                    </a:ext>
                  </a:extLst>
                </a:gridCol>
              </a:tblGrid>
              <a:tr h="381468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Q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(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Q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P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Q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(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)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(Q)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4989165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1637303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2055810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4694483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8072776"/>
                  </a:ext>
                </a:extLst>
              </a:tr>
            </a:tbl>
          </a:graphicData>
        </a:graphic>
      </p:graphicFrame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2A21F7BD-1F87-45FE-948F-BE70BDCBFE2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901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3222"/>
    </mc:Choice>
    <mc:Fallback>
      <p:transition spd="slow" advTm="4322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433895C-6290-4C7E-843A-52870EA1A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 effetti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0B4957B-3B65-492C-8FAA-F095603044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ciò risulta dal confronto tra le tavole di verità delle due proposizioni composte:</a:t>
            </a: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2D8FEFE5-C414-409C-8592-2CDFE8F420C7}"/>
              </a:ext>
            </a:extLst>
          </p:cNvPr>
          <p:cNvGraphicFramePr>
            <a:graphicFrameLocks noGrp="1"/>
          </p:cNvGraphicFramePr>
          <p:nvPr/>
        </p:nvGraphicFramePr>
        <p:xfrm>
          <a:off x="1386871" y="3130277"/>
          <a:ext cx="9404724" cy="197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3532">
                  <a:extLst>
                    <a:ext uri="{9D8B030D-6E8A-4147-A177-3AD203B41FA5}">
                      <a16:colId xmlns:a16="http://schemas.microsoft.com/office/drawing/2014/main" val="2407371771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192432760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443657887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392382428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055816214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3159875518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396911061"/>
                    </a:ext>
                  </a:extLst>
                </a:gridCol>
              </a:tblGrid>
              <a:tr h="381468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Q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(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Q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P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Q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(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)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(Q)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4989165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1637303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2055810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4694483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8072776"/>
                  </a:ext>
                </a:extLst>
              </a:tr>
            </a:tbl>
          </a:graphicData>
        </a:graphic>
      </p:graphicFrame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7E9DDE7C-EDB2-4D11-8988-9D08F7F4F627}"/>
              </a:ext>
            </a:extLst>
          </p:cNvPr>
          <p:cNvSpPr/>
          <p:nvPr/>
        </p:nvSpPr>
        <p:spPr>
          <a:xfrm>
            <a:off x="5334935" y="2872226"/>
            <a:ext cx="1509040" cy="2451489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458988CA-19A8-48C0-8993-14C5ACCC0D9E}"/>
              </a:ext>
            </a:extLst>
          </p:cNvPr>
          <p:cNvSpPr/>
          <p:nvPr/>
        </p:nvSpPr>
        <p:spPr>
          <a:xfrm>
            <a:off x="9408932" y="2892412"/>
            <a:ext cx="1509040" cy="2451489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ADFB110B-A597-4C86-A34E-FA818BC2EB92}"/>
              </a:ext>
            </a:extLst>
          </p:cNvPr>
          <p:cNvSpPr/>
          <p:nvPr/>
        </p:nvSpPr>
        <p:spPr>
          <a:xfrm>
            <a:off x="1329526" y="2924913"/>
            <a:ext cx="2799299" cy="2451489"/>
          </a:xfrm>
          <a:prstGeom prst="round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0BD47A10-395C-4E8C-B8E3-4ABA4654473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75307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5180"/>
    </mc:Choice>
    <mc:Fallback>
      <p:transition spd="slow" advTm="1151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433895C-6290-4C7E-843A-52870EA1A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Altro confronto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0B4957B-3B65-492C-8FAA-F095603044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Proviamo a invertire, nella tabella precedente, </a:t>
            </a:r>
            <a:r>
              <a:rPr lang="it-IT" dirty="0">
                <a:sym typeface="Symbol" panose="05050102010706020507" pitchFamily="18" charset="2"/>
              </a:rPr>
              <a:t> e :</a:t>
            </a: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2D8FEFE5-C414-409C-8592-2CDFE8F420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864683"/>
              </p:ext>
            </p:extLst>
          </p:nvPr>
        </p:nvGraphicFramePr>
        <p:xfrm>
          <a:off x="1386871" y="3130277"/>
          <a:ext cx="9404724" cy="197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3532">
                  <a:extLst>
                    <a:ext uri="{9D8B030D-6E8A-4147-A177-3AD203B41FA5}">
                      <a16:colId xmlns:a16="http://schemas.microsoft.com/office/drawing/2014/main" val="2407371771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192432760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443657887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392382428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055816214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3159875518"/>
                    </a:ext>
                  </a:extLst>
                </a:gridCol>
                <a:gridCol w="1343532">
                  <a:extLst>
                    <a:ext uri="{9D8B030D-6E8A-4147-A177-3AD203B41FA5}">
                      <a16:colId xmlns:a16="http://schemas.microsoft.com/office/drawing/2014/main" val="1396911061"/>
                    </a:ext>
                  </a:extLst>
                </a:gridCol>
              </a:tblGrid>
              <a:tr h="381468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Q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(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Q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P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Q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(</a:t>
                      </a:r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P)</a:t>
                      </a:r>
                      <a:r>
                        <a:rPr lang="it-IT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(Q)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4989165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1637303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2055810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4694483"/>
                  </a:ext>
                </a:extLst>
              </a:tr>
              <a:tr h="398573"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>
                          <a:solidFill>
                            <a:schemeClr val="bg1"/>
                          </a:solidFill>
                        </a:rPr>
                        <a:t>0</a:t>
                      </a:r>
                      <a:endParaRPr lang="it-IT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8072776"/>
                  </a:ext>
                </a:extLst>
              </a:tr>
            </a:tbl>
          </a:graphicData>
        </a:graphic>
      </p:graphicFrame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7E9DDE7C-EDB2-4D11-8988-9D08F7F4F627}"/>
              </a:ext>
            </a:extLst>
          </p:cNvPr>
          <p:cNvSpPr/>
          <p:nvPr/>
        </p:nvSpPr>
        <p:spPr>
          <a:xfrm>
            <a:off x="5334935" y="2872226"/>
            <a:ext cx="1509040" cy="2451489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458988CA-19A8-48C0-8993-14C5ACCC0D9E}"/>
              </a:ext>
            </a:extLst>
          </p:cNvPr>
          <p:cNvSpPr/>
          <p:nvPr/>
        </p:nvSpPr>
        <p:spPr>
          <a:xfrm>
            <a:off x="9408932" y="2892412"/>
            <a:ext cx="1509040" cy="2451489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ADFB110B-A597-4C86-A34E-FA818BC2EB92}"/>
              </a:ext>
            </a:extLst>
          </p:cNvPr>
          <p:cNvSpPr/>
          <p:nvPr/>
        </p:nvSpPr>
        <p:spPr>
          <a:xfrm>
            <a:off x="1329526" y="2924913"/>
            <a:ext cx="2799299" cy="2451489"/>
          </a:xfrm>
          <a:prstGeom prst="round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6C131324-442A-44B2-BD54-8A763D4A8F8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6824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4902"/>
    </mc:Choice>
    <mc:Fallback>
      <p:transition spd="slow" advTm="1149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0604E0B1-6762-4B99-A6A5-42ED8E20D6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6D86F5FF-DE1B-4BAB-A7BE-6F39F5DD98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7198456-30E9-4C22-A437-92025CC736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 dirty="0">
                <a:solidFill>
                  <a:srgbClr val="EBEBEB"/>
                </a:solidFill>
              </a:rPr>
              <a:t>E allora un’altra regola è …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36AD705-9544-45E1-B278-8D99F718B8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8DFFC5B7-4963-4902-8A90-EFF5766892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-1" y="1762067"/>
            <a:ext cx="12192418" cy="5095933"/>
          </a:xfrm>
          <a:custGeom>
            <a:avLst/>
            <a:gdLst>
              <a:gd name="connsiteX0" fmla="*/ 1 w 12192418"/>
              <a:gd name="connsiteY0" fmla="*/ 0 h 5095933"/>
              <a:gd name="connsiteX1" fmla="*/ 71932 w 12192418"/>
              <a:gd name="connsiteY1" fmla="*/ 12261 h 5095933"/>
              <a:gd name="connsiteX2" fmla="*/ 282849 w 12192418"/>
              <a:gd name="connsiteY2" fmla="*/ 48343 h 5095933"/>
              <a:gd name="connsiteX3" fmla="*/ 436464 w 12192418"/>
              <a:gd name="connsiteY3" fmla="*/ 73565 h 5095933"/>
              <a:gd name="connsiteX4" fmla="*/ 619339 w 12192418"/>
              <a:gd name="connsiteY4" fmla="*/ 100188 h 5095933"/>
              <a:gd name="connsiteX5" fmla="*/ 836351 w 12192418"/>
              <a:gd name="connsiteY5" fmla="*/ 132066 h 5095933"/>
              <a:gd name="connsiteX6" fmla="*/ 1076528 w 12192418"/>
              <a:gd name="connsiteY6" fmla="*/ 165696 h 5095933"/>
              <a:gd name="connsiteX7" fmla="*/ 1347184 w 12192418"/>
              <a:gd name="connsiteY7" fmla="*/ 201077 h 5095933"/>
              <a:gd name="connsiteX8" fmla="*/ 1642223 w 12192418"/>
              <a:gd name="connsiteY8" fmla="*/ 238560 h 5095933"/>
              <a:gd name="connsiteX9" fmla="*/ 1962864 w 12192418"/>
              <a:gd name="connsiteY9" fmla="*/ 276043 h 5095933"/>
              <a:gd name="connsiteX10" fmla="*/ 2304232 w 12192418"/>
              <a:gd name="connsiteY10" fmla="*/ 314227 h 5095933"/>
              <a:gd name="connsiteX11" fmla="*/ 2672421 w 12192418"/>
              <a:gd name="connsiteY11" fmla="*/ 349608 h 5095933"/>
              <a:gd name="connsiteX12" fmla="*/ 3057678 w 12192418"/>
              <a:gd name="connsiteY12" fmla="*/ 383588 h 5095933"/>
              <a:gd name="connsiteX13" fmla="*/ 3464881 w 12192418"/>
              <a:gd name="connsiteY13" fmla="*/ 414415 h 5095933"/>
              <a:gd name="connsiteX14" fmla="*/ 3889152 w 12192418"/>
              <a:gd name="connsiteY14" fmla="*/ 443841 h 5095933"/>
              <a:gd name="connsiteX15" fmla="*/ 4331710 w 12192418"/>
              <a:gd name="connsiteY15" fmla="*/ 471515 h 5095933"/>
              <a:gd name="connsiteX16" fmla="*/ 4558476 w 12192418"/>
              <a:gd name="connsiteY16" fmla="*/ 481324 h 5095933"/>
              <a:gd name="connsiteX17" fmla="*/ 4790118 w 12192418"/>
              <a:gd name="connsiteY17" fmla="*/ 492183 h 5095933"/>
              <a:gd name="connsiteX18" fmla="*/ 5025418 w 12192418"/>
              <a:gd name="connsiteY18" fmla="*/ 502342 h 5095933"/>
              <a:gd name="connsiteX19" fmla="*/ 5261937 w 12192418"/>
              <a:gd name="connsiteY19" fmla="*/ 508998 h 5095933"/>
              <a:gd name="connsiteX20" fmla="*/ 5503332 w 12192418"/>
              <a:gd name="connsiteY20" fmla="*/ 514953 h 5095933"/>
              <a:gd name="connsiteX21" fmla="*/ 5747167 w 12192418"/>
              <a:gd name="connsiteY21" fmla="*/ 521259 h 5095933"/>
              <a:gd name="connsiteX22" fmla="*/ 5995877 w 12192418"/>
              <a:gd name="connsiteY22" fmla="*/ 525463 h 5095933"/>
              <a:gd name="connsiteX23" fmla="*/ 6247026 w 12192418"/>
              <a:gd name="connsiteY23" fmla="*/ 525463 h 5095933"/>
              <a:gd name="connsiteX24" fmla="*/ 6500613 w 12192418"/>
              <a:gd name="connsiteY24" fmla="*/ 527565 h 5095933"/>
              <a:gd name="connsiteX25" fmla="*/ 6756639 w 12192418"/>
              <a:gd name="connsiteY25" fmla="*/ 525463 h 5095933"/>
              <a:gd name="connsiteX26" fmla="*/ 7016322 w 12192418"/>
              <a:gd name="connsiteY26" fmla="*/ 521259 h 5095933"/>
              <a:gd name="connsiteX27" fmla="*/ 7276005 w 12192418"/>
              <a:gd name="connsiteY27" fmla="*/ 517406 h 5095933"/>
              <a:gd name="connsiteX28" fmla="*/ 7539345 w 12192418"/>
              <a:gd name="connsiteY28" fmla="*/ 508998 h 5095933"/>
              <a:gd name="connsiteX29" fmla="*/ 7805124 w 12192418"/>
              <a:gd name="connsiteY29" fmla="*/ 500241 h 5095933"/>
              <a:gd name="connsiteX30" fmla="*/ 8070903 w 12192418"/>
              <a:gd name="connsiteY30" fmla="*/ 490082 h 5095933"/>
              <a:gd name="connsiteX31" fmla="*/ 8339121 w 12192418"/>
              <a:gd name="connsiteY31" fmla="*/ 475719 h 5095933"/>
              <a:gd name="connsiteX32" fmla="*/ 8609776 w 12192418"/>
              <a:gd name="connsiteY32" fmla="*/ 458554 h 5095933"/>
              <a:gd name="connsiteX33" fmla="*/ 8881651 w 12192418"/>
              <a:gd name="connsiteY33" fmla="*/ 442089 h 5095933"/>
              <a:gd name="connsiteX34" fmla="*/ 9153526 w 12192418"/>
              <a:gd name="connsiteY34" fmla="*/ 421071 h 5095933"/>
              <a:gd name="connsiteX35" fmla="*/ 9429058 w 12192418"/>
              <a:gd name="connsiteY35" fmla="*/ 395849 h 5095933"/>
              <a:gd name="connsiteX36" fmla="*/ 9700933 w 12192418"/>
              <a:gd name="connsiteY36" fmla="*/ 370626 h 5095933"/>
              <a:gd name="connsiteX37" fmla="*/ 9977684 w 12192418"/>
              <a:gd name="connsiteY37" fmla="*/ 341551 h 5095933"/>
              <a:gd name="connsiteX38" fmla="*/ 10255655 w 12192418"/>
              <a:gd name="connsiteY38" fmla="*/ 309673 h 5095933"/>
              <a:gd name="connsiteX39" fmla="*/ 10529968 w 12192418"/>
              <a:gd name="connsiteY39" fmla="*/ 276043 h 5095933"/>
              <a:gd name="connsiteX40" fmla="*/ 10807939 w 12192418"/>
              <a:gd name="connsiteY40" fmla="*/ 236809 h 5095933"/>
              <a:gd name="connsiteX41" fmla="*/ 11084690 w 12192418"/>
              <a:gd name="connsiteY41" fmla="*/ 194772 h 5095933"/>
              <a:gd name="connsiteX42" fmla="*/ 11362661 w 12192418"/>
              <a:gd name="connsiteY42" fmla="*/ 153085 h 5095933"/>
              <a:gd name="connsiteX43" fmla="*/ 11639412 w 12192418"/>
              <a:gd name="connsiteY43" fmla="*/ 104392 h 5095933"/>
              <a:gd name="connsiteX44" fmla="*/ 11914945 w 12192418"/>
              <a:gd name="connsiteY44" fmla="*/ 54648 h 5095933"/>
              <a:gd name="connsiteX45" fmla="*/ 12191696 w 12192418"/>
              <a:gd name="connsiteY45" fmla="*/ 2452 h 5095933"/>
              <a:gd name="connsiteX46" fmla="*/ 12191696 w 12192418"/>
              <a:gd name="connsiteY46" fmla="*/ 2109542 h 5095933"/>
              <a:gd name="connsiteX47" fmla="*/ 12191999 w 12192418"/>
              <a:gd name="connsiteY47" fmla="*/ 2109542 h 5095933"/>
              <a:gd name="connsiteX48" fmla="*/ 12191999 w 12192418"/>
              <a:gd name="connsiteY48" fmla="*/ 2802467 h 5095933"/>
              <a:gd name="connsiteX49" fmla="*/ 12192418 w 12192418"/>
              <a:gd name="connsiteY49" fmla="*/ 2802467 h 5095933"/>
              <a:gd name="connsiteX50" fmla="*/ 12192418 w 12192418"/>
              <a:gd name="connsiteY50" fmla="*/ 5095933 h 5095933"/>
              <a:gd name="connsiteX51" fmla="*/ 1 w 12192418"/>
              <a:gd name="connsiteY51" fmla="*/ 5095933 h 5095933"/>
              <a:gd name="connsiteX52" fmla="*/ 1 w 12192418"/>
              <a:gd name="connsiteY52" fmla="*/ 4074529 h 5095933"/>
              <a:gd name="connsiteX53" fmla="*/ 0 w 12192418"/>
              <a:gd name="connsiteY53" fmla="*/ 4074529 h 5095933"/>
              <a:gd name="connsiteX54" fmla="*/ 0 w 12192418"/>
              <a:gd name="connsiteY54" fmla="*/ 2109542 h 5095933"/>
              <a:gd name="connsiteX55" fmla="*/ 1 w 12192418"/>
              <a:gd name="connsiteY55" fmla="*/ 2109542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2418" h="5095933">
                <a:moveTo>
                  <a:pt x="1" y="0"/>
                </a:moveTo>
                <a:lnTo>
                  <a:pt x="71932" y="12261"/>
                </a:lnTo>
                <a:lnTo>
                  <a:pt x="282849" y="48343"/>
                </a:lnTo>
                <a:lnTo>
                  <a:pt x="436464" y="73565"/>
                </a:lnTo>
                <a:lnTo>
                  <a:pt x="619339" y="100188"/>
                </a:lnTo>
                <a:lnTo>
                  <a:pt x="836351" y="132066"/>
                </a:lnTo>
                <a:lnTo>
                  <a:pt x="1076528" y="165696"/>
                </a:lnTo>
                <a:lnTo>
                  <a:pt x="1347184" y="201077"/>
                </a:lnTo>
                <a:lnTo>
                  <a:pt x="1642223" y="238560"/>
                </a:lnTo>
                <a:lnTo>
                  <a:pt x="1962864" y="276043"/>
                </a:lnTo>
                <a:lnTo>
                  <a:pt x="2304232" y="314227"/>
                </a:lnTo>
                <a:lnTo>
                  <a:pt x="2672421" y="349608"/>
                </a:lnTo>
                <a:lnTo>
                  <a:pt x="3057678" y="383588"/>
                </a:lnTo>
                <a:lnTo>
                  <a:pt x="3464881" y="414415"/>
                </a:lnTo>
                <a:lnTo>
                  <a:pt x="3889152" y="443841"/>
                </a:lnTo>
                <a:lnTo>
                  <a:pt x="4331710" y="471515"/>
                </a:lnTo>
                <a:lnTo>
                  <a:pt x="4558476" y="481324"/>
                </a:lnTo>
                <a:lnTo>
                  <a:pt x="4790118" y="492183"/>
                </a:lnTo>
                <a:lnTo>
                  <a:pt x="5025418" y="502342"/>
                </a:lnTo>
                <a:lnTo>
                  <a:pt x="5261937" y="508998"/>
                </a:lnTo>
                <a:lnTo>
                  <a:pt x="5503332" y="514953"/>
                </a:lnTo>
                <a:lnTo>
                  <a:pt x="5747167" y="521259"/>
                </a:lnTo>
                <a:lnTo>
                  <a:pt x="5995877" y="525463"/>
                </a:lnTo>
                <a:lnTo>
                  <a:pt x="6247026" y="525463"/>
                </a:lnTo>
                <a:lnTo>
                  <a:pt x="6500613" y="527565"/>
                </a:lnTo>
                <a:lnTo>
                  <a:pt x="6756639" y="525463"/>
                </a:lnTo>
                <a:lnTo>
                  <a:pt x="7016322" y="521259"/>
                </a:lnTo>
                <a:lnTo>
                  <a:pt x="7276005" y="517406"/>
                </a:lnTo>
                <a:lnTo>
                  <a:pt x="7539345" y="508998"/>
                </a:lnTo>
                <a:lnTo>
                  <a:pt x="7805124" y="500241"/>
                </a:lnTo>
                <a:lnTo>
                  <a:pt x="8070903" y="490082"/>
                </a:lnTo>
                <a:lnTo>
                  <a:pt x="8339121" y="475719"/>
                </a:lnTo>
                <a:lnTo>
                  <a:pt x="8609776" y="458554"/>
                </a:lnTo>
                <a:lnTo>
                  <a:pt x="8881651" y="442089"/>
                </a:lnTo>
                <a:lnTo>
                  <a:pt x="9153526" y="421071"/>
                </a:lnTo>
                <a:lnTo>
                  <a:pt x="9429058" y="395849"/>
                </a:lnTo>
                <a:lnTo>
                  <a:pt x="9700933" y="370626"/>
                </a:lnTo>
                <a:lnTo>
                  <a:pt x="9977684" y="341551"/>
                </a:lnTo>
                <a:lnTo>
                  <a:pt x="10255655" y="309673"/>
                </a:lnTo>
                <a:lnTo>
                  <a:pt x="10529968" y="276043"/>
                </a:lnTo>
                <a:lnTo>
                  <a:pt x="10807939" y="236809"/>
                </a:lnTo>
                <a:lnTo>
                  <a:pt x="11084690" y="194772"/>
                </a:lnTo>
                <a:lnTo>
                  <a:pt x="11362661" y="153085"/>
                </a:lnTo>
                <a:lnTo>
                  <a:pt x="11639412" y="104392"/>
                </a:lnTo>
                <a:lnTo>
                  <a:pt x="11914945" y="54648"/>
                </a:lnTo>
                <a:lnTo>
                  <a:pt x="12191696" y="2452"/>
                </a:lnTo>
                <a:lnTo>
                  <a:pt x="12191696" y="2109542"/>
                </a:lnTo>
                <a:lnTo>
                  <a:pt x="12191999" y="2109542"/>
                </a:lnTo>
                <a:lnTo>
                  <a:pt x="12191999" y="2802467"/>
                </a:lnTo>
                <a:lnTo>
                  <a:pt x="12192418" y="2802467"/>
                </a:lnTo>
                <a:lnTo>
                  <a:pt x="12192418" y="5095933"/>
                </a:lnTo>
                <a:lnTo>
                  <a:pt x="1" y="5095933"/>
                </a:lnTo>
                <a:lnTo>
                  <a:pt x="1" y="4074529"/>
                </a:lnTo>
                <a:lnTo>
                  <a:pt x="0" y="4074529"/>
                </a:lnTo>
                <a:lnTo>
                  <a:pt x="0" y="2109542"/>
                </a:lnTo>
                <a:lnTo>
                  <a:pt x="1" y="21095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78DD7A91-4AAC-42B3-832B-D27D84D93F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2818941"/>
              </p:ext>
            </p:extLst>
          </p:nvPr>
        </p:nvGraphicFramePr>
        <p:xfrm>
          <a:off x="648930" y="2810256"/>
          <a:ext cx="10895370" cy="34042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E5C6B191-5FB3-48A8-B6F7-6C9FFB44F3B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7091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2000" advTm="30311"/>
    </mc:Choice>
    <mc:Fallback>
      <p:transition spd="slow" advTm="303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87198AD-D7E7-4881-B39E-F935A0A92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 effetti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1206EBD-D9D8-432D-90C0-395145693D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b="1" dirty="0">
                <a:solidFill>
                  <a:srgbClr val="FFFF00"/>
                </a:solidFill>
              </a:rPr>
              <a:t>Negare la proposizione </a:t>
            </a:r>
            <a:r>
              <a:rPr lang="it-IT" b="1" i="1" dirty="0">
                <a:solidFill>
                  <a:srgbClr val="FFFF00"/>
                </a:solidFill>
              </a:rPr>
              <a:t>P</a:t>
            </a:r>
            <a:r>
              <a:rPr lang="it-IT" b="1" dirty="0">
                <a:solidFill>
                  <a:srgbClr val="FFFF00"/>
                </a:solidFill>
              </a:rPr>
              <a:t> </a:t>
            </a:r>
            <a:r>
              <a:rPr lang="it-IT" b="1" dirty="0">
                <a:solidFill>
                  <a:srgbClr val="FFFF00"/>
                </a:solidFill>
                <a:sym typeface="Symbol" panose="05050102010706020507" pitchFamily="18" charset="2"/>
              </a:rPr>
              <a:t></a:t>
            </a:r>
            <a:r>
              <a:rPr lang="it-IT" b="1" dirty="0">
                <a:solidFill>
                  <a:srgbClr val="FFFF00"/>
                </a:solidFill>
              </a:rPr>
              <a:t> </a:t>
            </a:r>
            <a:r>
              <a:rPr lang="it-IT" b="1" i="1" dirty="0">
                <a:solidFill>
                  <a:srgbClr val="FFFF00"/>
                </a:solidFill>
              </a:rPr>
              <a:t>Q</a:t>
            </a:r>
          </a:p>
          <a:p>
            <a:r>
              <a:rPr lang="it-IT" dirty="0"/>
              <a:t>significa negare che </a:t>
            </a:r>
            <a:r>
              <a:rPr lang="it-IT" i="1" dirty="0"/>
              <a:t>P</a:t>
            </a:r>
            <a:r>
              <a:rPr lang="it-IT" dirty="0"/>
              <a:t> e </a:t>
            </a:r>
            <a:r>
              <a:rPr lang="it-IT" i="1" dirty="0"/>
              <a:t>Q </a:t>
            </a:r>
            <a:r>
              <a:rPr lang="it-IT" dirty="0"/>
              <a:t> siano entrambe vere</a:t>
            </a:r>
          </a:p>
          <a:p>
            <a:r>
              <a:rPr lang="it-IT" dirty="0"/>
              <a:t>che è come affermare che (almeno) una delle due è falsa</a:t>
            </a:r>
          </a:p>
          <a:p>
            <a:r>
              <a:rPr lang="it-IT" dirty="0"/>
              <a:t>ossia affermare che  (almeno) una fra </a:t>
            </a:r>
            <a:r>
              <a:rPr lang="it-IT" dirty="0">
                <a:sym typeface="Symbol" panose="05050102010706020507" pitchFamily="18" charset="2"/>
              </a:rPr>
              <a:t></a:t>
            </a:r>
            <a:r>
              <a:rPr lang="it-IT" i="1" dirty="0"/>
              <a:t>P </a:t>
            </a:r>
            <a:r>
              <a:rPr lang="it-IT" dirty="0"/>
              <a:t>e</a:t>
            </a:r>
            <a:r>
              <a:rPr lang="it-IT" i="1" dirty="0"/>
              <a:t> </a:t>
            </a:r>
            <a:r>
              <a:rPr lang="it-IT" dirty="0">
                <a:sym typeface="Symbol" panose="05050102010706020507" pitchFamily="18" charset="2"/>
              </a:rPr>
              <a:t></a:t>
            </a:r>
            <a:r>
              <a:rPr lang="it-IT" i="1" dirty="0"/>
              <a:t>Q</a:t>
            </a:r>
            <a:r>
              <a:rPr lang="it-IT" dirty="0"/>
              <a:t> è vera, ossia</a:t>
            </a:r>
          </a:p>
          <a:p>
            <a:r>
              <a:rPr lang="it-IT" b="1" dirty="0">
                <a:solidFill>
                  <a:srgbClr val="FFFF00"/>
                </a:solidFill>
              </a:rPr>
              <a:t>Affermare la proposizione (</a:t>
            </a:r>
            <a:r>
              <a:rPr lang="it-IT" b="1" dirty="0">
                <a:solidFill>
                  <a:srgbClr val="FFFF00"/>
                </a:solidFill>
                <a:sym typeface="Symbol" panose="05050102010706020507" pitchFamily="18" charset="2"/>
              </a:rPr>
              <a:t></a:t>
            </a:r>
            <a:r>
              <a:rPr lang="it-IT" b="1" i="1" dirty="0">
                <a:solidFill>
                  <a:srgbClr val="FFFF00"/>
                </a:solidFill>
              </a:rPr>
              <a:t>P</a:t>
            </a:r>
            <a:r>
              <a:rPr lang="it-IT" b="1" dirty="0">
                <a:solidFill>
                  <a:srgbClr val="FFFF00"/>
                </a:solidFill>
              </a:rPr>
              <a:t>)</a:t>
            </a:r>
            <a:r>
              <a:rPr lang="it-IT" b="1" dirty="0">
                <a:solidFill>
                  <a:srgbClr val="FFFF00"/>
                </a:solidFill>
                <a:sym typeface="Symbol" panose="05050102010706020507" pitchFamily="18" charset="2"/>
              </a:rPr>
              <a:t>(</a:t>
            </a:r>
            <a:r>
              <a:rPr lang="it-IT" b="1" i="1" dirty="0">
                <a:solidFill>
                  <a:srgbClr val="FFFF00"/>
                </a:solidFill>
              </a:rPr>
              <a:t>Q</a:t>
            </a:r>
            <a:r>
              <a:rPr lang="it-IT" b="1" dirty="0">
                <a:solidFill>
                  <a:srgbClr val="FFFF00"/>
                </a:solidFill>
              </a:rPr>
              <a:t>) 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4962C0ED-D181-4596-AF9F-92C026D5A2A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7062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8671"/>
    </mc:Choice>
    <mc:Fallback>
      <p:transition spd="slow" advTm="386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6E50A0-232D-4A59-BDAA-16BEB7D5D2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6188190" cy="1622321"/>
          </a:xfrm>
        </p:spPr>
        <p:txBody>
          <a:bodyPr>
            <a:normAutofit/>
          </a:bodyPr>
          <a:lstStyle/>
          <a:p>
            <a:r>
              <a:rPr lang="it-IT" dirty="0"/>
              <a:t>Un semplice esemp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F113FD4-75DA-4DC4-BF3A-DEF32BD2B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156" y="2438400"/>
            <a:ext cx="7122017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La negazione della proposizion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I presenti in aula sono 15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è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I presenti in aula </a:t>
            </a:r>
            <a:r>
              <a:rPr lang="it-IT" sz="3000" b="1" dirty="0">
                <a:solidFill>
                  <a:srgbClr val="FFFF00"/>
                </a:solidFill>
              </a:rPr>
              <a:t>NON</a:t>
            </a:r>
            <a:r>
              <a:rPr lang="it-IT" sz="3000" dirty="0">
                <a:solidFill>
                  <a:srgbClr val="FFFF00"/>
                </a:solidFill>
              </a:rPr>
              <a:t> sono 15</a:t>
            </a:r>
          </a:p>
        </p:txBody>
      </p:sp>
      <p:sp>
        <p:nvSpPr>
          <p:cNvPr id="82" name="Freeform 31">
            <a:extLst>
              <a:ext uri="{FF2B5EF4-FFF2-40B4-BE49-F238E27FC236}">
                <a16:creationId xmlns:a16="http://schemas.microsoft.com/office/drawing/2014/main" id="{C89FDD9F-84AD-4824-89D2-9E286F5651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15974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0AFF99B9-09FA-411A-8B54-D714B2EE9A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0"/>
            <a:ext cx="406254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Freeform 5">
            <a:extLst>
              <a:ext uri="{FF2B5EF4-FFF2-40B4-BE49-F238E27FC236}">
                <a16:creationId xmlns:a16="http://schemas.microsoft.com/office/drawing/2014/main" id="{7E6CE931-52B0-4AD0-991F-0648E313B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4472531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F54DEEF-023F-4AD0-806A-29F8DB20BF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9871" y="2225560"/>
            <a:ext cx="3414010" cy="2406876"/>
          </a:xfrm>
          <a:prstGeom prst="rect">
            <a:avLst/>
          </a:prstGeom>
          <a:effectLst/>
        </p:spPr>
      </p:pic>
      <p:sp>
        <p:nvSpPr>
          <p:cNvPr id="88" name="Rectangle 87">
            <a:extLst>
              <a:ext uri="{FF2B5EF4-FFF2-40B4-BE49-F238E27FC236}">
                <a16:creationId xmlns:a16="http://schemas.microsoft.com/office/drawing/2014/main" id="{D138FED9-7840-470D-BB14-BF4696ADA7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77780843-CD1E-4070-9102-12115981056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7358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107"/>
    </mc:Choice>
    <mc:Fallback>
      <p:transition spd="slow" advTm="271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02CE024-BD17-4106-9972-4ECD801C92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5616217" cy="1622321"/>
          </a:xfrm>
        </p:spPr>
        <p:txBody>
          <a:bodyPr>
            <a:normAutofit/>
          </a:bodyPr>
          <a:lstStyle/>
          <a:p>
            <a:r>
              <a:rPr lang="it-IT" dirty="0"/>
              <a:t>Ad esemp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B60E7FE-895E-4095-84A6-46D1C6830C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0" y="2438400"/>
            <a:ext cx="6014111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La negazione di </a:t>
            </a:r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</a:rPr>
              <a:t>Questo tavolo </a:t>
            </a:r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</a:rPr>
              <a:t>è alto e nero</a:t>
            </a:r>
          </a:p>
        </p:txBody>
      </p:sp>
      <p:sp>
        <p:nvSpPr>
          <p:cNvPr id="9" name="Freeform 31">
            <a:extLst>
              <a:ext uri="{FF2B5EF4-FFF2-40B4-BE49-F238E27FC236}">
                <a16:creationId xmlns:a16="http://schemas.microsoft.com/office/drawing/2014/main" id="{1F7E4252-2F8C-4EA5-8B25-80F4D86EEA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AE682A4-5C0C-437A-88CB-93903D449D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BCB0AB8E-3445-441A-B43E-CED27841E7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038A4DA-017E-4278-86D5-D998D9D205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3742" y="1991173"/>
            <a:ext cx="3980139" cy="2875650"/>
          </a:xfrm>
          <a:prstGeom prst="rect">
            <a:avLst/>
          </a:prstGeom>
          <a:effectLst/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60202AA6-BAFE-417F-904D-4F7027D36D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97484817-C886-48CC-80F8-4AABFEE8DFA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5406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245"/>
    </mc:Choice>
    <mc:Fallback>
      <p:transition spd="slow" advTm="132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02CE024-BD17-4106-9972-4ECD801C92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5616217" cy="1622321"/>
          </a:xfrm>
        </p:spPr>
        <p:txBody>
          <a:bodyPr>
            <a:normAutofit/>
          </a:bodyPr>
          <a:lstStyle/>
          <a:p>
            <a:r>
              <a:rPr lang="it-IT" dirty="0"/>
              <a:t>Ad esemp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B60E7FE-895E-4095-84A6-46D1C6830C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0" y="2438400"/>
            <a:ext cx="6014111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La negazione di </a:t>
            </a:r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</a:rPr>
              <a:t>Questo tavolo </a:t>
            </a:r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</a:rPr>
              <a:t>è alto e nero</a:t>
            </a:r>
          </a:p>
          <a:p>
            <a:pPr marL="0" indent="0">
              <a:buNone/>
            </a:pPr>
            <a:r>
              <a:rPr lang="it-IT" dirty="0"/>
              <a:t>è</a:t>
            </a:r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</a:rPr>
              <a:t>Questo </a:t>
            </a:r>
            <a:r>
              <a:rPr lang="it-IT" sz="4000">
                <a:solidFill>
                  <a:srgbClr val="FFFF00"/>
                </a:solidFill>
              </a:rPr>
              <a:t>tavolo </a:t>
            </a:r>
          </a:p>
          <a:p>
            <a:pPr marL="0" indent="0">
              <a:buNone/>
            </a:pPr>
            <a:r>
              <a:rPr lang="it-IT" sz="4000">
                <a:solidFill>
                  <a:srgbClr val="FFFF00"/>
                </a:solidFill>
              </a:rPr>
              <a:t>non </a:t>
            </a:r>
            <a:r>
              <a:rPr lang="it-IT" sz="4000" dirty="0">
                <a:solidFill>
                  <a:srgbClr val="FFFF00"/>
                </a:solidFill>
              </a:rPr>
              <a:t>è alto o non è nero</a:t>
            </a:r>
          </a:p>
        </p:txBody>
      </p:sp>
      <p:sp>
        <p:nvSpPr>
          <p:cNvPr id="9" name="Freeform 31">
            <a:extLst>
              <a:ext uri="{FF2B5EF4-FFF2-40B4-BE49-F238E27FC236}">
                <a16:creationId xmlns:a16="http://schemas.microsoft.com/office/drawing/2014/main" id="{1F7E4252-2F8C-4EA5-8B25-80F4D86EEA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AE682A4-5C0C-437A-88CB-93903D449D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BCB0AB8E-3445-441A-B43E-CED27841E7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0202AA6-BAFE-417F-904D-4F7027D36D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C40106D2-1101-44E0-B201-C6CC7A8585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90928" y="5224350"/>
            <a:ext cx="2401381" cy="1504625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A5E74772-0856-453F-8AC8-DA320DA57CF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13708" y="3864632"/>
            <a:ext cx="2537885" cy="1590154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5DF0E922-64E6-4AE5-B2D5-F4A49E4A51F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90928" y="2208363"/>
            <a:ext cx="2292452" cy="1656269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4B031326-7FDC-40BB-8BA0-E57D814D287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989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550"/>
    </mc:Choice>
    <mc:Fallback>
      <p:transition spd="slow" advTm="115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BCBDE3-A475-4857-841B-B47882679F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icapitolando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F365D7C-E854-48B0-96B0-99BFD20BBC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Qual è la negazione di</a:t>
            </a:r>
          </a:p>
          <a:p>
            <a:endParaRPr lang="it-IT" dirty="0"/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è bionda</a:t>
            </a: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A5341AE-6273-4121-B082-0A10F46152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2791" y="3893388"/>
            <a:ext cx="2468304" cy="2429774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0F2EDAC5-62E7-4207-92FB-E993757D885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012257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469"/>
    </mc:Choice>
    <mc:Fallback>
      <p:transition spd="slow" advTm="18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BCBDE3-A475-4857-841B-B47882679F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Ricapitolando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F365D7C-E854-48B0-96B0-99BFD20BBC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73" y="2438400"/>
            <a:ext cx="5087097" cy="3785419"/>
          </a:xfrm>
        </p:spPr>
        <p:txBody>
          <a:bodyPr>
            <a:normAutofit/>
          </a:bodyPr>
          <a:lstStyle/>
          <a:p>
            <a:r>
              <a:rPr lang="it-IT" dirty="0"/>
              <a:t>La risposta (ovviamente) è:</a:t>
            </a:r>
          </a:p>
          <a:p>
            <a:endParaRPr lang="it-IT" dirty="0"/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</a:rPr>
              <a:t>Anna non è bionda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5" name="Immagine 4" descr="Immagine che contiene bambola, giocattolo, cibo, disegnando&#10;&#10;Descrizione generata automaticamente">
            <a:extLst>
              <a:ext uri="{FF2B5EF4-FFF2-40B4-BE49-F238E27FC236}">
                <a16:creationId xmlns:a16="http://schemas.microsoft.com/office/drawing/2014/main" id="{44D84281-B967-448A-9E63-FE4DE493D0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992" y="676529"/>
            <a:ext cx="5449889" cy="5504938"/>
          </a:xfrm>
          <a:prstGeom prst="rect">
            <a:avLst/>
          </a:prstGeom>
          <a:effectLst/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16C32F03-3629-4D4B-A483-F71CC6A0BBA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331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8663"/>
    </mc:Choice>
    <mc:Fallback>
      <p:transition spd="slow" advTm="886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BCBDE3-A475-4857-841B-B47882679F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E adesso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F365D7C-E854-48B0-96B0-99BFD20BBC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Qual è la negazione di</a:t>
            </a:r>
          </a:p>
          <a:p>
            <a:endParaRPr lang="it-IT" dirty="0"/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e Marco sono biondi</a:t>
            </a: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A5341AE-6273-4121-B082-0A10F46152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2791" y="3893388"/>
            <a:ext cx="2468304" cy="2429774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B997E168-B5E4-4B8D-8482-49A1F33D581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376812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9561"/>
    </mc:Choice>
    <mc:Fallback>
      <p:transition spd="slow" advTm="495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BCBDE3-A475-4857-841B-B47882679F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E adesso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F365D7C-E854-48B0-96B0-99BFD20BBC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a risposta (ovviamente) </a:t>
            </a:r>
            <a:r>
              <a:rPr lang="it-IT" b="1" dirty="0"/>
              <a:t>NON è</a:t>
            </a:r>
          </a:p>
          <a:p>
            <a:endParaRPr lang="it-IT" dirty="0"/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e Marco non sono biondi</a:t>
            </a: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</p:txBody>
      </p: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A5B0CE06-5693-4301-A0CC-9D5E7D10F4AA}"/>
              </a:ext>
            </a:extLst>
          </p:cNvPr>
          <p:cNvCxnSpPr>
            <a:cxnSpLocks/>
          </p:cNvCxnSpPr>
          <p:nvPr/>
        </p:nvCxnSpPr>
        <p:spPr>
          <a:xfrm>
            <a:off x="2294840" y="2413623"/>
            <a:ext cx="6563484" cy="231124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915AF61D-14FD-4C79-83A6-40A9E0983070}"/>
              </a:ext>
            </a:extLst>
          </p:cNvPr>
          <p:cNvCxnSpPr>
            <a:cxnSpLocks/>
          </p:cNvCxnSpPr>
          <p:nvPr/>
        </p:nvCxnSpPr>
        <p:spPr>
          <a:xfrm flipH="1">
            <a:off x="2081243" y="2413623"/>
            <a:ext cx="6238115" cy="203075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Immagine 13">
            <a:extLst>
              <a:ext uri="{FF2B5EF4-FFF2-40B4-BE49-F238E27FC236}">
                <a16:creationId xmlns:a16="http://schemas.microsoft.com/office/drawing/2014/main" id="{E43E4F6A-57D1-4249-9E29-D1345C86C7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0295" y="4150658"/>
            <a:ext cx="1845924" cy="2544784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FAB322AF-F368-4EF9-9D96-6CE339E381A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81306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211"/>
    </mc:Choice>
    <mc:Fallback>
      <p:transition spd="slow" advTm="52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5E7D749-EEAE-4A02-9255-A5C2295BFE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Il punto è che ….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FAA7A99-ED64-46A2-8913-45371512D8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it-IT" dirty="0"/>
              <a:t>la proposizione iniziale </a:t>
            </a:r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e Marco sono biondi</a:t>
            </a:r>
          </a:p>
          <a:p>
            <a:pPr marL="0" indent="0" algn="just">
              <a:buNone/>
            </a:pPr>
            <a:r>
              <a:rPr lang="it-IT" dirty="0"/>
              <a:t>significa</a:t>
            </a:r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è bionda e Marco è biondo</a:t>
            </a:r>
          </a:p>
          <a:p>
            <a:pPr marL="0" indent="0" algn="just">
              <a:buNone/>
            </a:pPr>
            <a:r>
              <a:rPr lang="it-IT" dirty="0"/>
              <a:t>e la sua </a:t>
            </a:r>
            <a:r>
              <a:rPr lang="it-IT" dirty="0">
                <a:solidFill>
                  <a:srgbClr val="FF0000"/>
                </a:solidFill>
                <a:highlight>
                  <a:srgbClr val="FFFF00"/>
                </a:highlight>
              </a:rPr>
              <a:t>negazione</a:t>
            </a:r>
            <a:r>
              <a:rPr lang="it-IT" dirty="0"/>
              <a:t> è</a:t>
            </a:r>
          </a:p>
          <a:p>
            <a:pPr marL="0" indent="0" algn="ctr">
              <a:buNone/>
            </a:pPr>
            <a:r>
              <a:rPr lang="it-IT" sz="4000" dirty="0">
                <a:solidFill>
                  <a:srgbClr val="FF0000"/>
                </a:solidFill>
                <a:highlight>
                  <a:srgbClr val="FFFF00"/>
                </a:highlight>
              </a:rPr>
              <a:t>Anna non è bionda </a:t>
            </a:r>
          </a:p>
          <a:p>
            <a:pPr marL="0" indent="0" algn="ctr">
              <a:buNone/>
            </a:pPr>
            <a:r>
              <a:rPr lang="it-IT" sz="4000" dirty="0">
                <a:solidFill>
                  <a:srgbClr val="FF0000"/>
                </a:solidFill>
                <a:highlight>
                  <a:srgbClr val="FFFF00"/>
                </a:highlight>
              </a:rPr>
              <a:t>oppure Marco non è biondo</a:t>
            </a: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29A59572-3835-4E94-8A39-569B6A0AB6B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88253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480"/>
    </mc:Choice>
    <mc:Fallback>
      <p:transition spd="slow" advTm="264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5E7D749-EEAE-4A02-9255-A5C2295BFE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Il punto è che ….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FAA7A99-ED64-46A2-8913-45371512D8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la proposizione iniziale </a:t>
            </a:r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e Marco sono biondi</a:t>
            </a:r>
          </a:p>
          <a:p>
            <a:pPr marL="0" indent="0" algn="just">
              <a:buNone/>
            </a:pPr>
            <a:r>
              <a:rPr lang="it-IT" dirty="0"/>
              <a:t>significa</a:t>
            </a:r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è bionda e Marco è biondo</a:t>
            </a:r>
          </a:p>
          <a:p>
            <a:pPr marL="0" indent="0" algn="just">
              <a:buNone/>
            </a:pPr>
            <a:r>
              <a:rPr lang="it-IT" dirty="0"/>
              <a:t>e la sua </a:t>
            </a:r>
            <a:r>
              <a:rPr lang="it-IT" dirty="0">
                <a:solidFill>
                  <a:srgbClr val="FF0000"/>
                </a:solidFill>
                <a:highlight>
                  <a:srgbClr val="FFFF00"/>
                </a:highlight>
              </a:rPr>
              <a:t>negazione</a:t>
            </a:r>
            <a:r>
              <a:rPr lang="it-IT" dirty="0"/>
              <a:t> è</a:t>
            </a:r>
          </a:p>
          <a:p>
            <a:pPr marL="0" indent="0" algn="ctr">
              <a:buNone/>
            </a:pPr>
            <a:r>
              <a:rPr lang="it-IT" sz="4000" dirty="0">
                <a:solidFill>
                  <a:srgbClr val="FF0000"/>
                </a:solidFill>
                <a:highlight>
                  <a:srgbClr val="FFFF00"/>
                </a:highlight>
              </a:rPr>
              <a:t>(Almeno) uno tra Anna e Marco non è biondo</a:t>
            </a: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45225BD3-7F2B-4FDD-9A9D-9AD834EB6EB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3613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612"/>
    </mc:Choice>
    <mc:Fallback>
      <p:transition spd="slow" advTm="166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E92E039-E614-4FE2-8BFE-801213432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Quindi la risposta giusta è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D0CFA61-681F-4851-9699-E7B46408E3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 algn="ctr">
              <a:buClr>
                <a:srgbClr val="ACD433"/>
              </a:buClr>
              <a:buNone/>
            </a:pPr>
            <a:r>
              <a:rPr lang="it-IT" sz="4000" dirty="0">
                <a:solidFill>
                  <a:srgbClr val="FF0000"/>
                </a:solidFill>
                <a:highlight>
                  <a:srgbClr val="FFFF00"/>
                </a:highlight>
              </a:rPr>
              <a:t>(Almeno) uno tra Anna e Marco non è biondo</a:t>
            </a:r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F079A4F-BF52-49DF-8BE5-B933608806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9039" y="3960900"/>
            <a:ext cx="8640987" cy="1814480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F5FF5D18-B7A0-493C-9210-359B24364C9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0934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903"/>
    </mc:Choice>
    <mc:Fallback>
      <p:transition spd="slow" advTm="239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BCBDE3-A475-4857-841B-B47882679F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2381" y="629266"/>
            <a:ext cx="4767471" cy="1641986"/>
          </a:xfrm>
        </p:spPr>
        <p:txBody>
          <a:bodyPr>
            <a:normAutofit/>
          </a:bodyPr>
          <a:lstStyle/>
          <a:p>
            <a:r>
              <a:rPr lang="it-IT" dirty="0"/>
              <a:t>E allora …</a:t>
            </a:r>
          </a:p>
        </p:txBody>
      </p:sp>
      <p:pic>
        <p:nvPicPr>
          <p:cNvPr id="6" name="Immagine 5" descr="Immagine che contiene cibo&#10;&#10;Descrizione generata automaticamente">
            <a:extLst>
              <a:ext uri="{FF2B5EF4-FFF2-40B4-BE49-F238E27FC236}">
                <a16:creationId xmlns:a16="http://schemas.microsoft.com/office/drawing/2014/main" id="{F9FA6FDB-68A3-4A6C-AB3A-0D3FAF87F04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6411" r="34592" b="-1"/>
          <a:stretch/>
        </p:blipFill>
        <p:spPr>
          <a:xfrm>
            <a:off x="-1" y="10"/>
            <a:ext cx="4634680" cy="6857990"/>
          </a:xfrm>
          <a:prstGeom prst="rect">
            <a:avLst/>
          </a:prstGeom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F365D7C-E854-48B0-96B0-99BFD20BBC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96393" y="2438400"/>
            <a:ext cx="7029099" cy="3809999"/>
          </a:xfrm>
        </p:spPr>
        <p:txBody>
          <a:bodyPr>
            <a:normAutofit/>
          </a:bodyPr>
          <a:lstStyle/>
          <a:p>
            <a:r>
              <a:rPr lang="it-IT" dirty="0"/>
              <a:t>Qual è la negazione di</a:t>
            </a:r>
          </a:p>
          <a:p>
            <a:endParaRPr lang="it-IT" dirty="0"/>
          </a:p>
          <a:p>
            <a:pPr marL="0" indent="0">
              <a:buNone/>
            </a:pPr>
            <a:r>
              <a:rPr lang="it-IT" sz="3500" dirty="0">
                <a:solidFill>
                  <a:srgbClr val="FFFF00"/>
                </a:solidFill>
              </a:rPr>
              <a:t>Tutte le pecore sono bianch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73737240-4643-4DBC-8CE6-5C80B10D756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79283" y="3965289"/>
            <a:ext cx="1848108" cy="2562583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D3392DBE-E85D-45E6-A24D-BABD1EC6041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726407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2943"/>
    </mc:Choice>
    <mc:Fallback>
      <p:transition spd="slow" advTm="429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6E50A0-232D-4A59-BDAA-16BEB7D5D2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6188190" cy="1622321"/>
          </a:xfrm>
        </p:spPr>
        <p:txBody>
          <a:bodyPr>
            <a:normAutofit/>
          </a:bodyPr>
          <a:lstStyle/>
          <a:p>
            <a:r>
              <a:rPr lang="it-IT" dirty="0"/>
              <a:t>Un semplice esemp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F113FD4-75DA-4DC4-BF3A-DEF32BD2B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156" y="2438400"/>
            <a:ext cx="7122017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La negazione della proposizion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I presenti in aula sono 15.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è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I presenti in aula </a:t>
            </a:r>
            <a:r>
              <a:rPr lang="it-IT" sz="3000" b="1" dirty="0">
                <a:solidFill>
                  <a:srgbClr val="FFFF00"/>
                </a:solidFill>
              </a:rPr>
              <a:t>NON</a:t>
            </a:r>
            <a:r>
              <a:rPr lang="it-IT" sz="3000" dirty="0">
                <a:solidFill>
                  <a:srgbClr val="FFFF00"/>
                </a:solidFill>
              </a:rPr>
              <a:t> sono 15.</a:t>
            </a:r>
          </a:p>
        </p:txBody>
      </p:sp>
      <p:sp>
        <p:nvSpPr>
          <p:cNvPr id="82" name="Freeform 31">
            <a:extLst>
              <a:ext uri="{FF2B5EF4-FFF2-40B4-BE49-F238E27FC236}">
                <a16:creationId xmlns:a16="http://schemas.microsoft.com/office/drawing/2014/main" id="{C89FDD9F-84AD-4824-89D2-9E286F5651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15974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0AFF99B9-09FA-411A-8B54-D714B2EE9A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0"/>
            <a:ext cx="406254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Freeform 5">
            <a:extLst>
              <a:ext uri="{FF2B5EF4-FFF2-40B4-BE49-F238E27FC236}">
                <a16:creationId xmlns:a16="http://schemas.microsoft.com/office/drawing/2014/main" id="{7E6CE931-52B0-4AD0-991F-0648E313B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4472531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F54DEEF-023F-4AD0-806A-29F8DB20BF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9870" y="2225559"/>
            <a:ext cx="3414011" cy="2406877"/>
          </a:xfrm>
          <a:prstGeom prst="rect">
            <a:avLst/>
          </a:prstGeom>
          <a:effectLst/>
        </p:spPr>
      </p:pic>
      <p:sp>
        <p:nvSpPr>
          <p:cNvPr id="88" name="Rectangle 87">
            <a:extLst>
              <a:ext uri="{FF2B5EF4-FFF2-40B4-BE49-F238E27FC236}">
                <a16:creationId xmlns:a16="http://schemas.microsoft.com/office/drawing/2014/main" id="{D138FED9-7840-470D-BB14-BF4696ADA7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704DEDD6-B389-4F0C-8385-73BA7107346C}"/>
              </a:ext>
            </a:extLst>
          </p:cNvPr>
          <p:cNvCxnSpPr>
            <a:cxnSpLocks/>
          </p:cNvCxnSpPr>
          <p:nvPr/>
        </p:nvCxnSpPr>
        <p:spPr>
          <a:xfrm>
            <a:off x="7954719" y="2098071"/>
            <a:ext cx="3719308" cy="2614174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249B7BBB-786F-4DE0-BD3A-2CDFC256EA69}"/>
              </a:ext>
            </a:extLst>
          </p:cNvPr>
          <p:cNvCxnSpPr>
            <a:cxnSpLocks/>
          </p:cNvCxnSpPr>
          <p:nvPr/>
        </p:nvCxnSpPr>
        <p:spPr>
          <a:xfrm flipH="1">
            <a:off x="8078137" y="2098072"/>
            <a:ext cx="3528572" cy="272076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89928277-AD88-49EE-B31C-B581D2CE7B2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8778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99"/>
    </mc:Choice>
    <mc:Fallback>
      <p:transition spd="slow" advTm="20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F05C438-2E5B-4CC2-B168-CFAB73EAE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Naturalmente la risposta è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825A7FC-FF28-4E95-80C1-0F88367F64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</a:rPr>
              <a:t>Non tutte le pecore sono bianche</a:t>
            </a:r>
          </a:p>
          <a:p>
            <a:pPr marL="0" indent="0">
              <a:buNone/>
            </a:pPr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364A909F-401B-47AD-86AB-5FC5EA32092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2016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629"/>
    </mc:Choice>
    <mc:Fallback>
      <p:transition spd="slow" advTm="206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7">
            <a:extLst>
              <a:ext uri="{FF2B5EF4-FFF2-40B4-BE49-F238E27FC236}">
                <a16:creationId xmlns:a16="http://schemas.microsoft.com/office/drawing/2014/main" id="{DD540830-1D5B-4124-AD19-E95C33AC23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039F2A0-0FD4-41F8-A7CE-120A8A289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 dirty="0"/>
              <a:t>Ovvero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B1928F0-389D-4382-8440-F6150A01C7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3924298"/>
            <a:ext cx="12192417" cy="293370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DF9B0FBD-51D8-4E3C-9E78-429AE66768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 descr="Immagine che contiene cibo&#10;&#10;Descrizione generata automaticamente">
            <a:extLst>
              <a:ext uri="{FF2B5EF4-FFF2-40B4-BE49-F238E27FC236}">
                <a16:creationId xmlns:a16="http://schemas.microsoft.com/office/drawing/2014/main" id="{25E2A968-56D8-456B-BE57-0A988A7120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571" y="2548281"/>
            <a:ext cx="5231453" cy="3662018"/>
          </a:xfrm>
          <a:prstGeom prst="rect">
            <a:avLst/>
          </a:prstGeom>
          <a:effectLst/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3D3C47A-F4A6-48F7-885D-0D006279DB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1089" y="2548281"/>
            <a:ext cx="5122606" cy="36586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4000" b="1" dirty="0">
                <a:solidFill>
                  <a:srgbClr val="0070C0"/>
                </a:solidFill>
              </a:rPr>
              <a:t>Esiste (almeno) una pecora non bianca</a:t>
            </a: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28590423-EDD1-4ADC-9692-669CC7DBF9E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3944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9600"/>
    </mc:Choice>
    <mc:Fallback>
      <p:transition spd="slow" advTm="696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7">
            <a:extLst>
              <a:ext uri="{FF2B5EF4-FFF2-40B4-BE49-F238E27FC236}">
                <a16:creationId xmlns:a16="http://schemas.microsoft.com/office/drawing/2014/main" id="{DD540830-1D5B-4124-AD19-E95C33AC23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039F2A0-0FD4-41F8-A7CE-120A8A289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 dirty="0"/>
              <a:t>Ovvero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B1928F0-389D-4382-8440-F6150A01C7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3924298"/>
            <a:ext cx="12192417" cy="293370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DF9B0FBD-51D8-4E3C-9E78-429AE66768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 descr="Immagine che contiene cibo&#10;&#10;Descrizione generata automaticamente">
            <a:extLst>
              <a:ext uri="{FF2B5EF4-FFF2-40B4-BE49-F238E27FC236}">
                <a16:creationId xmlns:a16="http://schemas.microsoft.com/office/drawing/2014/main" id="{25E2A968-56D8-456B-BE57-0A988A7120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571" y="2548281"/>
            <a:ext cx="5231453" cy="3662018"/>
          </a:xfrm>
          <a:prstGeom prst="rect">
            <a:avLst/>
          </a:prstGeom>
          <a:effectLst/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3D3C47A-F4A6-48F7-885D-0D006279DB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1089" y="2548281"/>
            <a:ext cx="5122606" cy="36586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4000" b="1" dirty="0">
                <a:solidFill>
                  <a:srgbClr val="0070C0"/>
                </a:solidFill>
              </a:rPr>
              <a:t>Esiste (almeno) una pecora non bianca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F58B87F-F239-422D-B4DB-81D832605B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849" y="2548281"/>
            <a:ext cx="5231453" cy="3710335"/>
          </a:xfrm>
          <a:prstGeom prst="rect">
            <a:avLst/>
          </a:prstGeom>
        </p:spPr>
      </p:pic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01E6472C-DC12-4D12-A277-7A25B0F6280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83708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47"/>
    </mc:Choice>
    <mc:Fallback>
      <p:transition spd="slow" advTm="60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7">
            <a:extLst>
              <a:ext uri="{FF2B5EF4-FFF2-40B4-BE49-F238E27FC236}">
                <a16:creationId xmlns:a16="http://schemas.microsoft.com/office/drawing/2014/main" id="{DD540830-1D5B-4124-AD19-E95C33AC23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039F2A0-0FD4-41F8-A7CE-120A8A289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 dirty="0"/>
              <a:t>Ovvero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B1928F0-389D-4382-8440-F6150A01C7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3924298"/>
            <a:ext cx="12192417" cy="293370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DF9B0FBD-51D8-4E3C-9E78-429AE66768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 descr="Immagine che contiene cibo&#10;&#10;Descrizione generata automaticamente">
            <a:extLst>
              <a:ext uri="{FF2B5EF4-FFF2-40B4-BE49-F238E27FC236}">
                <a16:creationId xmlns:a16="http://schemas.microsoft.com/office/drawing/2014/main" id="{25E2A968-56D8-456B-BE57-0A988A7120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571" y="2548281"/>
            <a:ext cx="5231453" cy="3662018"/>
          </a:xfrm>
          <a:prstGeom prst="rect">
            <a:avLst/>
          </a:prstGeom>
          <a:effectLst/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3D3C47A-F4A6-48F7-885D-0D006279DB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1089" y="2548281"/>
            <a:ext cx="5122606" cy="36586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4000" b="1" dirty="0">
                <a:solidFill>
                  <a:srgbClr val="0070C0"/>
                </a:solidFill>
              </a:rPr>
              <a:t>Esiste (almeno) una pecora non bianca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F58B87F-F239-422D-B4DB-81D832605B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849" y="2548281"/>
            <a:ext cx="5231453" cy="3710335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EBD8646A-0E6C-45A3-8F21-F421D5662EC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126" y="2548281"/>
            <a:ext cx="5231453" cy="3712067"/>
          </a:xfrm>
          <a:prstGeom prst="rect">
            <a:avLst/>
          </a:prstGeom>
        </p:spPr>
      </p:pic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24E15749-59C9-4E01-A8E1-804DB34F2DE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9049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321"/>
    </mc:Choice>
    <mc:Fallback>
      <p:transition spd="slow" advTm="93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7">
            <a:extLst>
              <a:ext uri="{FF2B5EF4-FFF2-40B4-BE49-F238E27FC236}">
                <a16:creationId xmlns:a16="http://schemas.microsoft.com/office/drawing/2014/main" id="{DD540830-1D5B-4124-AD19-E95C33AC23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039F2A0-0FD4-41F8-A7CE-120A8A289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 dirty="0"/>
              <a:t>Ovvero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B1928F0-389D-4382-8440-F6150A01C7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3924298"/>
            <a:ext cx="12192417" cy="293370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DF9B0FBD-51D8-4E3C-9E78-429AE66768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 descr="Immagine che contiene cibo&#10;&#10;Descrizione generata automaticamente">
            <a:extLst>
              <a:ext uri="{FF2B5EF4-FFF2-40B4-BE49-F238E27FC236}">
                <a16:creationId xmlns:a16="http://schemas.microsoft.com/office/drawing/2014/main" id="{25E2A968-56D8-456B-BE57-0A988A7120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571" y="2548281"/>
            <a:ext cx="5231453" cy="3662018"/>
          </a:xfrm>
          <a:prstGeom prst="rect">
            <a:avLst/>
          </a:prstGeom>
          <a:effectLst/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3D3C47A-F4A6-48F7-885D-0D006279DB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1089" y="2548281"/>
            <a:ext cx="5122606" cy="36586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4000" b="1" dirty="0">
                <a:solidFill>
                  <a:srgbClr val="0070C0"/>
                </a:solidFill>
              </a:rPr>
              <a:t>Esiste (almeno) una pecora non bianca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F58B87F-F239-422D-B4DB-81D832605B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849" y="2548281"/>
            <a:ext cx="5231453" cy="3710335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EBD8646A-0E6C-45A3-8F21-F421D5662EC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126" y="2548281"/>
            <a:ext cx="5231453" cy="3712067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96268D00-BD4A-4957-97F8-5994EFEA1CB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1403" y="2546548"/>
            <a:ext cx="5332110" cy="3710335"/>
          </a:xfrm>
          <a:prstGeom prst="rect">
            <a:avLst/>
          </a:prstGeom>
        </p:spPr>
      </p:pic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09DFC7A8-DABA-4D70-AB6A-B89FB9FF3FC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6611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706"/>
    </mc:Choice>
    <mc:Fallback>
      <p:transition spd="slow" advTm="157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7A065C-59D1-435D-836D-B0613291D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chema gene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5455DA8-79F7-44D6-869F-F68D3125F1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Detto </a:t>
            </a:r>
            <a:r>
              <a:rPr lang="it-IT" i="1" dirty="0"/>
              <a:t>P</a:t>
            </a:r>
            <a:r>
              <a:rPr lang="it-IT" dirty="0"/>
              <a:t> l’insieme delle pecore</a:t>
            </a:r>
          </a:p>
          <a:p>
            <a:r>
              <a:rPr lang="it-IT" dirty="0"/>
              <a:t>detta </a:t>
            </a:r>
            <a:r>
              <a:rPr lang="it-IT" i="1" dirty="0"/>
              <a:t>B</a:t>
            </a:r>
            <a:r>
              <a:rPr lang="it-IT" dirty="0"/>
              <a:t>(</a:t>
            </a:r>
            <a:r>
              <a:rPr lang="it-IT" i="1" dirty="0"/>
              <a:t>x</a:t>
            </a:r>
            <a:r>
              <a:rPr lang="it-IT" dirty="0"/>
              <a:t>) la proposizione ‘</a:t>
            </a:r>
            <a:r>
              <a:rPr lang="it-IT" i="1" dirty="0"/>
              <a:t>x è di colore </a:t>
            </a:r>
            <a:r>
              <a:rPr lang="it-IT" i="1" dirty="0" err="1"/>
              <a:t>bianco’</a:t>
            </a:r>
            <a:endParaRPr lang="it-IT" i="1" dirty="0"/>
          </a:p>
          <a:p>
            <a:r>
              <a:rPr lang="it-IT" dirty="0"/>
              <a:t>la proposizione </a:t>
            </a:r>
            <a:r>
              <a:rPr lang="it-IT" b="1" dirty="0">
                <a:solidFill>
                  <a:srgbClr val="FFFF00"/>
                </a:solidFill>
              </a:rPr>
              <a:t>Tutte le pecore sono bianche</a:t>
            </a:r>
          </a:p>
          <a:p>
            <a:r>
              <a:rPr lang="it-IT" dirty="0"/>
              <a:t>si scrive come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pPr marL="0" indent="0" algn="ctr">
              <a:buNone/>
            </a:pPr>
            <a:r>
              <a:rPr lang="it-IT" sz="3500" b="1" dirty="0">
                <a:solidFill>
                  <a:srgbClr val="FFFF00"/>
                </a:solidFill>
              </a:rPr>
              <a:t>(PROPOSIZIONE UNIVERSALE)</a:t>
            </a:r>
            <a:r>
              <a:rPr lang="it-IT" sz="3500" dirty="0"/>
              <a:t> </a:t>
            </a:r>
          </a:p>
          <a:p>
            <a:endParaRPr lang="it-IT" dirty="0"/>
          </a:p>
          <a:p>
            <a:pPr marL="0" indent="0" algn="ctr">
              <a:buNone/>
            </a:pPr>
            <a:endParaRPr lang="it-IT" sz="3000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8228FAB7-C661-41B5-95CD-7731EEB11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26712"/>
              </p:ext>
            </p:extLst>
          </p:nvPr>
        </p:nvGraphicFramePr>
        <p:xfrm>
          <a:off x="2867278" y="3953690"/>
          <a:ext cx="5074886" cy="102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7278" y="3953690"/>
                        <a:ext cx="5074886" cy="1027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8EC5B9CC-2FDE-4049-8F41-CABF94C995F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660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1628"/>
    </mc:Choice>
    <mc:Fallback>
      <p:transition spd="slow" advTm="1116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7A065C-59D1-435D-836D-B0613291D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chema gene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5455DA8-79F7-44D6-869F-F68D3125F1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Abbiamo considerato la sua </a:t>
            </a:r>
            <a:r>
              <a:rPr lang="it-IT" dirty="0">
                <a:solidFill>
                  <a:srgbClr val="FFFF00"/>
                </a:solidFill>
              </a:rPr>
              <a:t>negazione</a:t>
            </a:r>
          </a:p>
          <a:p>
            <a:r>
              <a:rPr lang="it-IT" b="1" dirty="0">
                <a:solidFill>
                  <a:srgbClr val="FFFF00"/>
                </a:solidFill>
              </a:rPr>
              <a:t>Non tutte le pecore sono bianche</a:t>
            </a:r>
          </a:p>
          <a:p>
            <a:r>
              <a:rPr lang="it-IT" dirty="0"/>
              <a:t>che si scrive come</a:t>
            </a:r>
          </a:p>
          <a:p>
            <a:endParaRPr lang="it-IT" dirty="0"/>
          </a:p>
          <a:p>
            <a:endParaRPr lang="it-IT" dirty="0"/>
          </a:p>
          <a:p>
            <a:pPr marL="0" indent="0" algn="ctr">
              <a:buNone/>
            </a:pPr>
            <a:endParaRPr lang="it-IT" sz="3000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8228FAB7-C661-41B5-95CD-7731EEB11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828691"/>
              </p:ext>
            </p:extLst>
          </p:nvPr>
        </p:nvGraphicFramePr>
        <p:xfrm>
          <a:off x="2354263" y="3954463"/>
          <a:ext cx="61023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8228FAB7-C661-41B5-95CD-7731EEB11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4263" y="3954463"/>
                        <a:ext cx="6102350" cy="1027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69B988CF-88CC-4353-8ED5-824A754F870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7934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9421"/>
    </mc:Choice>
    <mc:Fallback>
      <p:transition spd="slow" advTm="494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7A065C-59D1-435D-836D-B0613291D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chema gene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5455DA8-79F7-44D6-869F-F68D3125F1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E abbiamo visto che il suo significato è </a:t>
            </a:r>
          </a:p>
          <a:p>
            <a:r>
              <a:rPr lang="it-IT" b="1" dirty="0">
                <a:solidFill>
                  <a:srgbClr val="FFFF00"/>
                </a:solidFill>
              </a:rPr>
              <a:t>Esiste (almeno) una pecora non bianca</a:t>
            </a:r>
          </a:p>
          <a:p>
            <a:r>
              <a:rPr lang="it-IT" dirty="0"/>
              <a:t>che si scrive come</a:t>
            </a:r>
          </a:p>
          <a:p>
            <a:endParaRPr lang="it-IT" dirty="0"/>
          </a:p>
          <a:p>
            <a:endParaRPr lang="it-IT" dirty="0"/>
          </a:p>
          <a:p>
            <a:pPr marL="0" indent="0" algn="ctr">
              <a:buNone/>
            </a:pPr>
            <a:endParaRPr lang="it-IT" sz="3000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8228FAB7-C661-41B5-95CD-7731EEB11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3226"/>
              </p:ext>
            </p:extLst>
          </p:nvPr>
        </p:nvGraphicFramePr>
        <p:xfrm>
          <a:off x="1679575" y="3954463"/>
          <a:ext cx="74517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203040" progId="Equation.DSMT4">
                  <p:embed/>
                </p:oleObj>
              </mc:Choice>
              <mc:Fallback>
                <p:oleObj name="Equation" r:id="rId4" imgW="147312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8228FAB7-C661-41B5-95CD-7731EEB11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9575" y="3954463"/>
                        <a:ext cx="7451725" cy="1027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702B8CB5-6FDB-498E-BD84-EA5D30735343}"/>
              </a:ext>
            </a:extLst>
          </p:cNvPr>
          <p:cNvSpPr txBox="1"/>
          <p:nvPr/>
        </p:nvSpPr>
        <p:spPr>
          <a:xfrm>
            <a:off x="646111" y="5644797"/>
            <a:ext cx="3135313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500" b="1" dirty="0">
                <a:solidFill>
                  <a:srgbClr val="FFFF00"/>
                </a:solidFill>
              </a:rPr>
              <a:t>        esiste</a:t>
            </a: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8E0754C1-3527-4F9B-B6B7-FB81DB6AB0ED}"/>
              </a:ext>
            </a:extLst>
          </p:cNvPr>
          <p:cNvCxnSpPr>
            <a:cxnSpLocks/>
          </p:cNvCxnSpPr>
          <p:nvPr/>
        </p:nvCxnSpPr>
        <p:spPr>
          <a:xfrm flipV="1">
            <a:off x="2314575" y="4981575"/>
            <a:ext cx="0" cy="690562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5CA43E25-B456-41BA-9DCE-2CE35E1B177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39794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2641"/>
    </mc:Choice>
    <mc:Fallback>
      <p:transition spd="slow" advTm="426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7A065C-59D1-435D-836D-B0613291D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chema gene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5455DA8-79F7-44D6-869F-F68D3125F1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E viceversa, data una proposizione della forma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pPr marL="0" indent="0" algn="ctr">
              <a:buNone/>
            </a:pPr>
            <a:endParaRPr lang="it-IT" sz="3000" dirty="0"/>
          </a:p>
          <a:p>
            <a:pPr marL="0" indent="0" algn="ctr">
              <a:buNone/>
            </a:pPr>
            <a:endParaRPr lang="it-IT" sz="3000" dirty="0"/>
          </a:p>
          <a:p>
            <a:pPr marL="0" indent="0" algn="just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8228FAB7-C661-41B5-95CD-7731EEB11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03475"/>
              </p:ext>
            </p:extLst>
          </p:nvPr>
        </p:nvGraphicFramePr>
        <p:xfrm>
          <a:off x="2228057" y="2986508"/>
          <a:ext cx="64246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03040" progId="Equation.DSMT4">
                  <p:embed/>
                </p:oleObj>
              </mc:Choice>
              <mc:Fallback>
                <p:oleObj name="Equation" r:id="rId4" imgW="126972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8228FAB7-C661-41B5-95CD-7731EEB11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8057" y="2986508"/>
                        <a:ext cx="6424612" cy="1027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>
            <a:extLst>
              <a:ext uri="{FF2B5EF4-FFF2-40B4-BE49-F238E27FC236}">
                <a16:creationId xmlns:a16="http://schemas.microsoft.com/office/drawing/2014/main" id="{040834EF-992A-4A50-9168-B66708EDA5AE}"/>
              </a:ext>
            </a:extLst>
          </p:cNvPr>
          <p:cNvSpPr/>
          <p:nvPr/>
        </p:nvSpPr>
        <p:spPr>
          <a:xfrm>
            <a:off x="1565460" y="4013620"/>
            <a:ext cx="7566024" cy="12977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457200">
              <a:spcBef>
                <a:spcPts val="1000"/>
              </a:spcBef>
              <a:buClr>
                <a:srgbClr val="ACD433"/>
              </a:buClr>
              <a:buSzPct val="80000"/>
            </a:pPr>
            <a:endParaRPr lang="it-IT" sz="3500" b="1" dirty="0">
              <a:solidFill>
                <a:srgbClr val="FFFF00"/>
              </a:solidFill>
              <a:ea typeface="+mj-ea"/>
              <a:cs typeface="+mj-cs"/>
            </a:endParaRPr>
          </a:p>
          <a:p>
            <a:pPr lvl="0" algn="ctr" defTabSz="457200">
              <a:spcBef>
                <a:spcPts val="1000"/>
              </a:spcBef>
              <a:buClr>
                <a:srgbClr val="ACD433"/>
              </a:buClr>
              <a:buSzPct val="80000"/>
            </a:pPr>
            <a:r>
              <a:rPr lang="it-IT" sz="3500" b="1" dirty="0">
                <a:solidFill>
                  <a:srgbClr val="FFFF00"/>
                </a:solidFill>
                <a:ea typeface="+mj-ea"/>
                <a:cs typeface="+mj-cs"/>
              </a:rPr>
              <a:t>   (PROPOSIZIONE ESISTENZIALE)</a:t>
            </a:r>
            <a:r>
              <a:rPr lang="it-IT" sz="3500" dirty="0">
                <a:solidFill>
                  <a:prstClr val="white"/>
                </a:solidFill>
                <a:ea typeface="+mj-ea"/>
                <a:cs typeface="+mj-cs"/>
              </a:rPr>
              <a:t> </a:t>
            </a: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283B4057-22AC-43C4-90C2-72C0216FF52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75821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595"/>
    </mc:Choice>
    <mc:Fallback>
      <p:transition spd="slow" advTm="125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F1943AB-58DC-4B4F-BC93-752915283A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 Schema gene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B4DE2B3-AFF2-4944-B4E5-D4C0B229FA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it-IT" dirty="0"/>
              <a:t>La sua negazione, ossia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è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 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791AA8E6-59CD-46C4-BAA2-B749B2071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1435"/>
              </p:ext>
            </p:extLst>
          </p:nvPr>
        </p:nvGraphicFramePr>
        <p:xfrm>
          <a:off x="1716088" y="2986088"/>
          <a:ext cx="74517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203040" progId="Equation.DSMT4">
                  <p:embed/>
                </p:oleObj>
              </mc:Choice>
              <mc:Fallback>
                <p:oleObj name="Equation" r:id="rId4" imgW="147312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8228FAB7-C661-41B5-95CD-7731EEB11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6088" y="2986088"/>
                        <a:ext cx="7451725" cy="1027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10054796-C538-4F1D-BE55-2A776C3AC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82955"/>
              </p:ext>
            </p:extLst>
          </p:nvPr>
        </p:nvGraphicFramePr>
        <p:xfrm>
          <a:off x="2647950" y="4681538"/>
          <a:ext cx="55880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03040" progId="Equation.DSMT4">
                  <p:embed/>
                </p:oleObj>
              </mc:Choice>
              <mc:Fallback>
                <p:oleObj name="Equation" r:id="rId6" imgW="110484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791AA8E6-59CD-46C4-BAA2-B749B20710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7950" y="4681538"/>
                        <a:ext cx="5588000" cy="1027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16216798-D93A-43EE-9273-D9704F43C85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2613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6535"/>
    </mc:Choice>
    <mc:Fallback>
      <p:transition spd="slow" advTm="665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6E50A0-232D-4A59-BDAA-16BEB7D5D2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6188190" cy="1622321"/>
          </a:xfrm>
        </p:spPr>
        <p:txBody>
          <a:bodyPr>
            <a:normAutofit/>
          </a:bodyPr>
          <a:lstStyle/>
          <a:p>
            <a:r>
              <a:rPr lang="it-IT" dirty="0"/>
              <a:t>Un semplice esemp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F113FD4-75DA-4DC4-BF3A-DEF32BD2B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156" y="2438400"/>
            <a:ext cx="7122017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E il senso è: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b="1" cap="all" dirty="0">
                <a:solidFill>
                  <a:srgbClr val="FFFF00"/>
                </a:solidFill>
              </a:rPr>
              <a:t>NON è VERO che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il numero di presenti in aula sia 15.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82" name="Freeform 31">
            <a:extLst>
              <a:ext uri="{FF2B5EF4-FFF2-40B4-BE49-F238E27FC236}">
                <a16:creationId xmlns:a16="http://schemas.microsoft.com/office/drawing/2014/main" id="{C89FDD9F-84AD-4824-89D2-9E286F5651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15974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0AFF99B9-09FA-411A-8B54-D714B2EE9A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0"/>
            <a:ext cx="406254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Freeform 5">
            <a:extLst>
              <a:ext uri="{FF2B5EF4-FFF2-40B4-BE49-F238E27FC236}">
                <a16:creationId xmlns:a16="http://schemas.microsoft.com/office/drawing/2014/main" id="{7E6CE931-52B0-4AD0-991F-0648E313B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4472531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F54DEEF-023F-4AD0-806A-29F8DB20BF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9870" y="2225559"/>
            <a:ext cx="3414011" cy="2406877"/>
          </a:xfrm>
          <a:prstGeom prst="rect">
            <a:avLst/>
          </a:prstGeom>
          <a:effectLst/>
        </p:spPr>
      </p:pic>
      <p:sp>
        <p:nvSpPr>
          <p:cNvPr id="88" name="Rectangle 87">
            <a:extLst>
              <a:ext uri="{FF2B5EF4-FFF2-40B4-BE49-F238E27FC236}">
                <a16:creationId xmlns:a16="http://schemas.microsoft.com/office/drawing/2014/main" id="{D138FED9-7840-470D-BB14-BF4696ADA7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704DEDD6-B389-4F0C-8385-73BA7107346C}"/>
              </a:ext>
            </a:extLst>
          </p:cNvPr>
          <p:cNvCxnSpPr>
            <a:cxnSpLocks/>
          </p:cNvCxnSpPr>
          <p:nvPr/>
        </p:nvCxnSpPr>
        <p:spPr>
          <a:xfrm>
            <a:off x="7954719" y="2098071"/>
            <a:ext cx="3719308" cy="2614174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249B7BBB-786F-4DE0-BD3A-2CDFC256EA69}"/>
              </a:ext>
            </a:extLst>
          </p:cNvPr>
          <p:cNvCxnSpPr>
            <a:cxnSpLocks/>
          </p:cNvCxnSpPr>
          <p:nvPr/>
        </p:nvCxnSpPr>
        <p:spPr>
          <a:xfrm flipH="1">
            <a:off x="8078137" y="2098072"/>
            <a:ext cx="3528572" cy="272076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3FDA7F6A-E5A7-4DF0-B8F7-14BDC2D24D3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7573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209"/>
    </mc:Choice>
    <mc:Fallback>
      <p:transition spd="slow" advTm="62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F1943AB-58DC-4B4F-BC93-752915283A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2381" y="629266"/>
            <a:ext cx="4767471" cy="1641986"/>
          </a:xfrm>
        </p:spPr>
        <p:txBody>
          <a:bodyPr>
            <a:normAutofit/>
          </a:bodyPr>
          <a:lstStyle/>
          <a:p>
            <a:r>
              <a:rPr lang="it-IT" dirty="0"/>
              <a:t> Tornando all’esempio …</a:t>
            </a:r>
          </a:p>
        </p:txBody>
      </p:sp>
      <p:pic>
        <p:nvPicPr>
          <p:cNvPr id="6146" name="Picture 2" descr="Pecore colorate">
            <a:extLst>
              <a:ext uri="{FF2B5EF4-FFF2-40B4-BE49-F238E27FC236}">
                <a16:creationId xmlns:a16="http://schemas.microsoft.com/office/drawing/2014/main" id="{686D7CB2-7230-4D84-B0CB-D4A4B437D22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" b="2707"/>
          <a:stretch/>
        </p:blipFill>
        <p:spPr bwMode="auto">
          <a:xfrm>
            <a:off x="-1" y="10"/>
            <a:ext cx="46346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B4DE2B3-AFF2-4944-B4E5-D4C0B229FA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34679" y="2438400"/>
            <a:ext cx="7454474" cy="380999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it-IT" sz="3200" b="1" dirty="0">
                <a:solidFill>
                  <a:srgbClr val="FFFF00"/>
                </a:solidFill>
              </a:rPr>
              <a:t>Non esiste una pecora che sia bianca</a:t>
            </a:r>
          </a:p>
          <a:p>
            <a:pPr marL="0" indent="0">
              <a:buNone/>
            </a:pPr>
            <a:endParaRPr lang="it-IT" sz="1900" dirty="0"/>
          </a:p>
          <a:p>
            <a:pPr marL="0" indent="0">
              <a:buNone/>
            </a:pPr>
            <a:r>
              <a:rPr lang="it-IT" sz="1900" dirty="0"/>
              <a:t>equivale a </a:t>
            </a:r>
          </a:p>
          <a:p>
            <a:pPr marL="0" indent="0">
              <a:buNone/>
            </a:pPr>
            <a:endParaRPr lang="it-IT" sz="1900" b="1" dirty="0"/>
          </a:p>
          <a:p>
            <a:pPr marL="0" indent="0">
              <a:buNone/>
            </a:pPr>
            <a:r>
              <a:rPr lang="it-IT" sz="3200" b="1" dirty="0">
                <a:solidFill>
                  <a:srgbClr val="FFFF00"/>
                </a:solidFill>
              </a:rPr>
              <a:t>Ogni pecora è non bianca</a:t>
            </a:r>
          </a:p>
          <a:p>
            <a:pPr marL="0" indent="0">
              <a:buNone/>
            </a:pPr>
            <a:endParaRPr lang="it-IT" sz="1900" dirty="0"/>
          </a:p>
          <a:p>
            <a:pPr marL="0" indent="0">
              <a:buNone/>
            </a:pPr>
            <a:endParaRPr lang="it-IT" sz="1900" dirty="0"/>
          </a:p>
          <a:p>
            <a:pPr marL="0" indent="0">
              <a:buNone/>
            </a:pPr>
            <a:endParaRPr lang="it-IT" sz="1900" dirty="0"/>
          </a:p>
          <a:p>
            <a:pPr marL="0" indent="0">
              <a:buNone/>
            </a:pPr>
            <a:r>
              <a:rPr lang="it-IT" sz="1900" dirty="0"/>
              <a:t> </a:t>
            </a:r>
          </a:p>
          <a:p>
            <a:pPr marL="0" indent="0">
              <a:buNone/>
            </a:pPr>
            <a:endParaRPr lang="it-IT" sz="1900" dirty="0"/>
          </a:p>
          <a:p>
            <a:pPr marL="0" indent="0">
              <a:buNone/>
            </a:pPr>
            <a:endParaRPr lang="it-IT" sz="1900" dirty="0"/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7B70C3CD-C0AD-435D-B7C1-3196D401ADA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2567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6511"/>
    </mc:Choice>
    <mc:Fallback>
      <p:transition spd="slow" advTm="365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0604E0B1-6762-4B99-A6A5-42ED8E20D6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6D86F5FF-DE1B-4BAB-A7BE-6F39F5DD98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D2954190-365E-4D60-B9C6-8855F0AF82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 dirty="0">
                <a:solidFill>
                  <a:srgbClr val="EBEBEB"/>
                </a:solidFill>
              </a:rPr>
              <a:t>Riassumendo…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36AD705-9544-45E1-B278-8D99F718B8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8DFFC5B7-4963-4902-8A90-EFF5766892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-1" y="1762067"/>
            <a:ext cx="12192418" cy="5095933"/>
          </a:xfrm>
          <a:custGeom>
            <a:avLst/>
            <a:gdLst>
              <a:gd name="connsiteX0" fmla="*/ 1 w 12192418"/>
              <a:gd name="connsiteY0" fmla="*/ 0 h 5095933"/>
              <a:gd name="connsiteX1" fmla="*/ 71932 w 12192418"/>
              <a:gd name="connsiteY1" fmla="*/ 12261 h 5095933"/>
              <a:gd name="connsiteX2" fmla="*/ 282849 w 12192418"/>
              <a:gd name="connsiteY2" fmla="*/ 48343 h 5095933"/>
              <a:gd name="connsiteX3" fmla="*/ 436464 w 12192418"/>
              <a:gd name="connsiteY3" fmla="*/ 73565 h 5095933"/>
              <a:gd name="connsiteX4" fmla="*/ 619339 w 12192418"/>
              <a:gd name="connsiteY4" fmla="*/ 100188 h 5095933"/>
              <a:gd name="connsiteX5" fmla="*/ 836351 w 12192418"/>
              <a:gd name="connsiteY5" fmla="*/ 132066 h 5095933"/>
              <a:gd name="connsiteX6" fmla="*/ 1076528 w 12192418"/>
              <a:gd name="connsiteY6" fmla="*/ 165696 h 5095933"/>
              <a:gd name="connsiteX7" fmla="*/ 1347184 w 12192418"/>
              <a:gd name="connsiteY7" fmla="*/ 201077 h 5095933"/>
              <a:gd name="connsiteX8" fmla="*/ 1642223 w 12192418"/>
              <a:gd name="connsiteY8" fmla="*/ 238560 h 5095933"/>
              <a:gd name="connsiteX9" fmla="*/ 1962864 w 12192418"/>
              <a:gd name="connsiteY9" fmla="*/ 276043 h 5095933"/>
              <a:gd name="connsiteX10" fmla="*/ 2304232 w 12192418"/>
              <a:gd name="connsiteY10" fmla="*/ 314227 h 5095933"/>
              <a:gd name="connsiteX11" fmla="*/ 2672421 w 12192418"/>
              <a:gd name="connsiteY11" fmla="*/ 349608 h 5095933"/>
              <a:gd name="connsiteX12" fmla="*/ 3057678 w 12192418"/>
              <a:gd name="connsiteY12" fmla="*/ 383588 h 5095933"/>
              <a:gd name="connsiteX13" fmla="*/ 3464881 w 12192418"/>
              <a:gd name="connsiteY13" fmla="*/ 414415 h 5095933"/>
              <a:gd name="connsiteX14" fmla="*/ 3889152 w 12192418"/>
              <a:gd name="connsiteY14" fmla="*/ 443841 h 5095933"/>
              <a:gd name="connsiteX15" fmla="*/ 4331710 w 12192418"/>
              <a:gd name="connsiteY15" fmla="*/ 471515 h 5095933"/>
              <a:gd name="connsiteX16" fmla="*/ 4558476 w 12192418"/>
              <a:gd name="connsiteY16" fmla="*/ 481324 h 5095933"/>
              <a:gd name="connsiteX17" fmla="*/ 4790118 w 12192418"/>
              <a:gd name="connsiteY17" fmla="*/ 492183 h 5095933"/>
              <a:gd name="connsiteX18" fmla="*/ 5025418 w 12192418"/>
              <a:gd name="connsiteY18" fmla="*/ 502342 h 5095933"/>
              <a:gd name="connsiteX19" fmla="*/ 5261937 w 12192418"/>
              <a:gd name="connsiteY19" fmla="*/ 508998 h 5095933"/>
              <a:gd name="connsiteX20" fmla="*/ 5503332 w 12192418"/>
              <a:gd name="connsiteY20" fmla="*/ 514953 h 5095933"/>
              <a:gd name="connsiteX21" fmla="*/ 5747167 w 12192418"/>
              <a:gd name="connsiteY21" fmla="*/ 521259 h 5095933"/>
              <a:gd name="connsiteX22" fmla="*/ 5995877 w 12192418"/>
              <a:gd name="connsiteY22" fmla="*/ 525463 h 5095933"/>
              <a:gd name="connsiteX23" fmla="*/ 6247026 w 12192418"/>
              <a:gd name="connsiteY23" fmla="*/ 525463 h 5095933"/>
              <a:gd name="connsiteX24" fmla="*/ 6500613 w 12192418"/>
              <a:gd name="connsiteY24" fmla="*/ 527565 h 5095933"/>
              <a:gd name="connsiteX25" fmla="*/ 6756639 w 12192418"/>
              <a:gd name="connsiteY25" fmla="*/ 525463 h 5095933"/>
              <a:gd name="connsiteX26" fmla="*/ 7016322 w 12192418"/>
              <a:gd name="connsiteY26" fmla="*/ 521259 h 5095933"/>
              <a:gd name="connsiteX27" fmla="*/ 7276005 w 12192418"/>
              <a:gd name="connsiteY27" fmla="*/ 517406 h 5095933"/>
              <a:gd name="connsiteX28" fmla="*/ 7539345 w 12192418"/>
              <a:gd name="connsiteY28" fmla="*/ 508998 h 5095933"/>
              <a:gd name="connsiteX29" fmla="*/ 7805124 w 12192418"/>
              <a:gd name="connsiteY29" fmla="*/ 500241 h 5095933"/>
              <a:gd name="connsiteX30" fmla="*/ 8070903 w 12192418"/>
              <a:gd name="connsiteY30" fmla="*/ 490082 h 5095933"/>
              <a:gd name="connsiteX31" fmla="*/ 8339121 w 12192418"/>
              <a:gd name="connsiteY31" fmla="*/ 475719 h 5095933"/>
              <a:gd name="connsiteX32" fmla="*/ 8609776 w 12192418"/>
              <a:gd name="connsiteY32" fmla="*/ 458554 h 5095933"/>
              <a:gd name="connsiteX33" fmla="*/ 8881651 w 12192418"/>
              <a:gd name="connsiteY33" fmla="*/ 442089 h 5095933"/>
              <a:gd name="connsiteX34" fmla="*/ 9153526 w 12192418"/>
              <a:gd name="connsiteY34" fmla="*/ 421071 h 5095933"/>
              <a:gd name="connsiteX35" fmla="*/ 9429058 w 12192418"/>
              <a:gd name="connsiteY35" fmla="*/ 395849 h 5095933"/>
              <a:gd name="connsiteX36" fmla="*/ 9700933 w 12192418"/>
              <a:gd name="connsiteY36" fmla="*/ 370626 h 5095933"/>
              <a:gd name="connsiteX37" fmla="*/ 9977684 w 12192418"/>
              <a:gd name="connsiteY37" fmla="*/ 341551 h 5095933"/>
              <a:gd name="connsiteX38" fmla="*/ 10255655 w 12192418"/>
              <a:gd name="connsiteY38" fmla="*/ 309673 h 5095933"/>
              <a:gd name="connsiteX39" fmla="*/ 10529968 w 12192418"/>
              <a:gd name="connsiteY39" fmla="*/ 276043 h 5095933"/>
              <a:gd name="connsiteX40" fmla="*/ 10807939 w 12192418"/>
              <a:gd name="connsiteY40" fmla="*/ 236809 h 5095933"/>
              <a:gd name="connsiteX41" fmla="*/ 11084690 w 12192418"/>
              <a:gd name="connsiteY41" fmla="*/ 194772 h 5095933"/>
              <a:gd name="connsiteX42" fmla="*/ 11362661 w 12192418"/>
              <a:gd name="connsiteY42" fmla="*/ 153085 h 5095933"/>
              <a:gd name="connsiteX43" fmla="*/ 11639412 w 12192418"/>
              <a:gd name="connsiteY43" fmla="*/ 104392 h 5095933"/>
              <a:gd name="connsiteX44" fmla="*/ 11914945 w 12192418"/>
              <a:gd name="connsiteY44" fmla="*/ 54648 h 5095933"/>
              <a:gd name="connsiteX45" fmla="*/ 12191696 w 12192418"/>
              <a:gd name="connsiteY45" fmla="*/ 2452 h 5095933"/>
              <a:gd name="connsiteX46" fmla="*/ 12191696 w 12192418"/>
              <a:gd name="connsiteY46" fmla="*/ 2109542 h 5095933"/>
              <a:gd name="connsiteX47" fmla="*/ 12191999 w 12192418"/>
              <a:gd name="connsiteY47" fmla="*/ 2109542 h 5095933"/>
              <a:gd name="connsiteX48" fmla="*/ 12191999 w 12192418"/>
              <a:gd name="connsiteY48" fmla="*/ 2802467 h 5095933"/>
              <a:gd name="connsiteX49" fmla="*/ 12192418 w 12192418"/>
              <a:gd name="connsiteY49" fmla="*/ 2802467 h 5095933"/>
              <a:gd name="connsiteX50" fmla="*/ 12192418 w 12192418"/>
              <a:gd name="connsiteY50" fmla="*/ 5095933 h 5095933"/>
              <a:gd name="connsiteX51" fmla="*/ 1 w 12192418"/>
              <a:gd name="connsiteY51" fmla="*/ 5095933 h 5095933"/>
              <a:gd name="connsiteX52" fmla="*/ 1 w 12192418"/>
              <a:gd name="connsiteY52" fmla="*/ 4074529 h 5095933"/>
              <a:gd name="connsiteX53" fmla="*/ 0 w 12192418"/>
              <a:gd name="connsiteY53" fmla="*/ 4074529 h 5095933"/>
              <a:gd name="connsiteX54" fmla="*/ 0 w 12192418"/>
              <a:gd name="connsiteY54" fmla="*/ 2109542 h 5095933"/>
              <a:gd name="connsiteX55" fmla="*/ 1 w 12192418"/>
              <a:gd name="connsiteY55" fmla="*/ 2109542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2418" h="5095933">
                <a:moveTo>
                  <a:pt x="1" y="0"/>
                </a:moveTo>
                <a:lnTo>
                  <a:pt x="71932" y="12261"/>
                </a:lnTo>
                <a:lnTo>
                  <a:pt x="282849" y="48343"/>
                </a:lnTo>
                <a:lnTo>
                  <a:pt x="436464" y="73565"/>
                </a:lnTo>
                <a:lnTo>
                  <a:pt x="619339" y="100188"/>
                </a:lnTo>
                <a:lnTo>
                  <a:pt x="836351" y="132066"/>
                </a:lnTo>
                <a:lnTo>
                  <a:pt x="1076528" y="165696"/>
                </a:lnTo>
                <a:lnTo>
                  <a:pt x="1347184" y="201077"/>
                </a:lnTo>
                <a:lnTo>
                  <a:pt x="1642223" y="238560"/>
                </a:lnTo>
                <a:lnTo>
                  <a:pt x="1962864" y="276043"/>
                </a:lnTo>
                <a:lnTo>
                  <a:pt x="2304232" y="314227"/>
                </a:lnTo>
                <a:lnTo>
                  <a:pt x="2672421" y="349608"/>
                </a:lnTo>
                <a:lnTo>
                  <a:pt x="3057678" y="383588"/>
                </a:lnTo>
                <a:lnTo>
                  <a:pt x="3464881" y="414415"/>
                </a:lnTo>
                <a:lnTo>
                  <a:pt x="3889152" y="443841"/>
                </a:lnTo>
                <a:lnTo>
                  <a:pt x="4331710" y="471515"/>
                </a:lnTo>
                <a:lnTo>
                  <a:pt x="4558476" y="481324"/>
                </a:lnTo>
                <a:lnTo>
                  <a:pt x="4790118" y="492183"/>
                </a:lnTo>
                <a:lnTo>
                  <a:pt x="5025418" y="502342"/>
                </a:lnTo>
                <a:lnTo>
                  <a:pt x="5261937" y="508998"/>
                </a:lnTo>
                <a:lnTo>
                  <a:pt x="5503332" y="514953"/>
                </a:lnTo>
                <a:lnTo>
                  <a:pt x="5747167" y="521259"/>
                </a:lnTo>
                <a:lnTo>
                  <a:pt x="5995877" y="525463"/>
                </a:lnTo>
                <a:lnTo>
                  <a:pt x="6247026" y="525463"/>
                </a:lnTo>
                <a:lnTo>
                  <a:pt x="6500613" y="527565"/>
                </a:lnTo>
                <a:lnTo>
                  <a:pt x="6756639" y="525463"/>
                </a:lnTo>
                <a:lnTo>
                  <a:pt x="7016322" y="521259"/>
                </a:lnTo>
                <a:lnTo>
                  <a:pt x="7276005" y="517406"/>
                </a:lnTo>
                <a:lnTo>
                  <a:pt x="7539345" y="508998"/>
                </a:lnTo>
                <a:lnTo>
                  <a:pt x="7805124" y="500241"/>
                </a:lnTo>
                <a:lnTo>
                  <a:pt x="8070903" y="490082"/>
                </a:lnTo>
                <a:lnTo>
                  <a:pt x="8339121" y="475719"/>
                </a:lnTo>
                <a:lnTo>
                  <a:pt x="8609776" y="458554"/>
                </a:lnTo>
                <a:lnTo>
                  <a:pt x="8881651" y="442089"/>
                </a:lnTo>
                <a:lnTo>
                  <a:pt x="9153526" y="421071"/>
                </a:lnTo>
                <a:lnTo>
                  <a:pt x="9429058" y="395849"/>
                </a:lnTo>
                <a:lnTo>
                  <a:pt x="9700933" y="370626"/>
                </a:lnTo>
                <a:lnTo>
                  <a:pt x="9977684" y="341551"/>
                </a:lnTo>
                <a:lnTo>
                  <a:pt x="10255655" y="309673"/>
                </a:lnTo>
                <a:lnTo>
                  <a:pt x="10529968" y="276043"/>
                </a:lnTo>
                <a:lnTo>
                  <a:pt x="10807939" y="236809"/>
                </a:lnTo>
                <a:lnTo>
                  <a:pt x="11084690" y="194772"/>
                </a:lnTo>
                <a:lnTo>
                  <a:pt x="11362661" y="153085"/>
                </a:lnTo>
                <a:lnTo>
                  <a:pt x="11639412" y="104392"/>
                </a:lnTo>
                <a:lnTo>
                  <a:pt x="11914945" y="54648"/>
                </a:lnTo>
                <a:lnTo>
                  <a:pt x="12191696" y="2452"/>
                </a:lnTo>
                <a:lnTo>
                  <a:pt x="12191696" y="2109542"/>
                </a:lnTo>
                <a:lnTo>
                  <a:pt x="12191999" y="2109542"/>
                </a:lnTo>
                <a:lnTo>
                  <a:pt x="12191999" y="2802467"/>
                </a:lnTo>
                <a:lnTo>
                  <a:pt x="12192418" y="2802467"/>
                </a:lnTo>
                <a:lnTo>
                  <a:pt x="12192418" y="5095933"/>
                </a:lnTo>
                <a:lnTo>
                  <a:pt x="1" y="5095933"/>
                </a:lnTo>
                <a:lnTo>
                  <a:pt x="1" y="4074529"/>
                </a:lnTo>
                <a:lnTo>
                  <a:pt x="0" y="4074529"/>
                </a:lnTo>
                <a:lnTo>
                  <a:pt x="0" y="2109542"/>
                </a:lnTo>
                <a:lnTo>
                  <a:pt x="1" y="21095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62961683-C268-4A6C-ADBD-A9105411D95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16726240"/>
              </p:ext>
            </p:extLst>
          </p:nvPr>
        </p:nvGraphicFramePr>
        <p:xfrm>
          <a:off x="648930" y="2810256"/>
          <a:ext cx="10895370" cy="34042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3EFB49CF-8DE6-4B1F-8066-95EF94D9C40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8642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2000" advTm="14661"/>
    </mc:Choice>
    <mc:Fallback>
      <p:transition spd="slow" advTm="146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BCBDE3-A475-4857-841B-B47882679F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omanda conclusiva: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F365D7C-E854-48B0-96B0-99BFD20BBC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Qual è la negazione di</a:t>
            </a:r>
          </a:p>
          <a:p>
            <a:endParaRPr lang="it-IT" dirty="0"/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e Marco sono gemelli</a:t>
            </a: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A5341AE-6273-4121-B082-0A10F46152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2791" y="3893388"/>
            <a:ext cx="2468304" cy="2429774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9B8831CA-3CC7-4561-A976-52609293B50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482956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034"/>
    </mc:Choice>
    <mc:Fallback>
      <p:transition spd="slow" advTm="440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BCBDE3-A475-4857-841B-B47882679F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Domanda conclusiva: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F365D7C-E854-48B0-96B0-99BFD20BBC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a risposta (ovviamente) è:</a:t>
            </a:r>
          </a:p>
          <a:p>
            <a:endParaRPr lang="it-IT" dirty="0"/>
          </a:p>
          <a:p>
            <a:pPr marL="0" indent="0" algn="ctr">
              <a:buNone/>
            </a:pPr>
            <a:r>
              <a:rPr lang="it-IT" sz="4000" dirty="0">
                <a:solidFill>
                  <a:srgbClr val="FFFF00"/>
                </a:solidFill>
              </a:rPr>
              <a:t>Anna e Marco non sono gemelli</a:t>
            </a: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7170" name="Picture 2" descr="Fratello e sorella: la fortuna di crescere conoscendo il sesso opposto |  Mamme24">
            <a:extLst>
              <a:ext uri="{FF2B5EF4-FFF2-40B4-BE49-F238E27FC236}">
                <a16:creationId xmlns:a16="http://schemas.microsoft.com/office/drawing/2014/main" id="{380D2F14-DDCB-460F-AD77-9D073EA1C4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663" y="3766149"/>
            <a:ext cx="4197838" cy="2731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1053D164-466B-4D61-B644-9070D9CAE04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949747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212"/>
    </mc:Choice>
    <mc:Fallback>
      <p:transition spd="slow" advTm="342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B302B13-25C9-40D2-81BF-611759A44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Una differenza struttu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B007023-3D40-4E95-939C-3F0DF803EB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Consideriamo:</a:t>
            </a:r>
          </a:p>
          <a:p>
            <a:r>
              <a:rPr lang="it-IT" dirty="0"/>
              <a:t> la </a:t>
            </a:r>
            <a:r>
              <a:rPr lang="it-IT" dirty="0">
                <a:solidFill>
                  <a:srgbClr val="FFFF00"/>
                </a:solidFill>
              </a:rPr>
              <a:t>proprietà</a:t>
            </a:r>
            <a:r>
              <a:rPr lang="it-IT" dirty="0"/>
              <a:t> </a:t>
            </a:r>
            <a:r>
              <a:rPr lang="it-IT" i="1" dirty="0"/>
              <a:t>F</a:t>
            </a:r>
            <a:r>
              <a:rPr lang="it-IT" dirty="0"/>
              <a:t>(</a:t>
            </a:r>
            <a:r>
              <a:rPr lang="it-IT" i="1" dirty="0"/>
              <a:t>x</a:t>
            </a:r>
            <a:r>
              <a:rPr lang="it-IT" dirty="0"/>
              <a:t>) ‘</a:t>
            </a:r>
            <a:r>
              <a:rPr lang="it-IT" i="1" dirty="0"/>
              <a:t>x </a:t>
            </a:r>
            <a:r>
              <a:rPr lang="it-IT" dirty="0"/>
              <a:t> è biondo’</a:t>
            </a:r>
          </a:p>
          <a:p>
            <a:r>
              <a:rPr lang="it-IT" dirty="0"/>
              <a:t> la </a:t>
            </a:r>
            <a:r>
              <a:rPr lang="it-IT" dirty="0">
                <a:solidFill>
                  <a:srgbClr val="FFFF00"/>
                </a:solidFill>
              </a:rPr>
              <a:t>relazione (binaria)</a:t>
            </a:r>
            <a:r>
              <a:rPr lang="it-IT" dirty="0"/>
              <a:t> </a:t>
            </a:r>
            <a:r>
              <a:rPr lang="it-IT" i="1" dirty="0"/>
              <a:t>G</a:t>
            </a:r>
            <a:r>
              <a:rPr lang="it-IT" dirty="0"/>
              <a:t>(</a:t>
            </a:r>
            <a:r>
              <a:rPr lang="it-IT" i="1" dirty="0" err="1"/>
              <a:t>x,y</a:t>
            </a:r>
            <a:r>
              <a:rPr lang="it-IT" dirty="0"/>
              <a:t>) ‘</a:t>
            </a:r>
            <a:r>
              <a:rPr lang="it-IT" i="1" dirty="0"/>
              <a:t>x </a:t>
            </a:r>
            <a:r>
              <a:rPr lang="it-IT" dirty="0"/>
              <a:t>è gemello di </a:t>
            </a:r>
            <a:r>
              <a:rPr lang="it-IT" i="1" dirty="0"/>
              <a:t>y</a:t>
            </a:r>
            <a:r>
              <a:rPr lang="it-IT" dirty="0"/>
              <a:t>’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Poniamo:</a:t>
            </a:r>
          </a:p>
          <a:p>
            <a:r>
              <a:rPr lang="it-IT" i="1" dirty="0"/>
              <a:t>a </a:t>
            </a:r>
            <a:r>
              <a:rPr lang="it-IT" dirty="0"/>
              <a:t>per denotare Anna</a:t>
            </a:r>
          </a:p>
          <a:p>
            <a:r>
              <a:rPr lang="it-IT" i="1" dirty="0"/>
              <a:t>m </a:t>
            </a:r>
            <a:r>
              <a:rPr lang="it-IT" dirty="0"/>
              <a:t>per denotare Marco</a:t>
            </a:r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88FC519D-4AD7-4D6C-8A38-AF5619A6FE1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1206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8385"/>
    </mc:Choice>
    <mc:Fallback>
      <p:transition spd="slow" advTm="983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B302B13-25C9-40D2-81BF-611759A44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Una differenza struttu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B007023-3D40-4E95-939C-3F0DF803EB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 </a:t>
            </a:r>
            <a:r>
              <a:rPr lang="it-IT" b="1" dirty="0">
                <a:solidFill>
                  <a:srgbClr val="FFFF00"/>
                </a:solidFill>
              </a:rPr>
              <a:t>Anna e Marco sono biondi</a:t>
            </a:r>
          </a:p>
          <a:p>
            <a:pPr marL="0" indent="0">
              <a:buNone/>
            </a:pPr>
            <a:r>
              <a:rPr lang="it-IT" dirty="0"/>
              <a:t>si scrive nella forma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e la sua negazione è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ossia</a:t>
            </a:r>
          </a:p>
          <a:p>
            <a:pPr marL="0" indent="0" algn="ctr">
              <a:buNone/>
            </a:pPr>
            <a:r>
              <a:rPr lang="it-IT" b="1" dirty="0">
                <a:solidFill>
                  <a:srgbClr val="FFFF00"/>
                </a:solidFill>
              </a:rPr>
              <a:t>        Anna non è bionda oppure Marco non è biondo</a:t>
            </a:r>
          </a:p>
          <a:p>
            <a:pPr marL="0" indent="0" algn="ctr">
              <a:buNone/>
            </a:pPr>
            <a:r>
              <a:rPr lang="it-IT" b="1" dirty="0">
                <a:solidFill>
                  <a:srgbClr val="FFFF00"/>
                </a:solidFill>
              </a:rPr>
              <a:t>(Uno tra Anna e Marco non è biondo)</a:t>
            </a:r>
            <a:r>
              <a:rPr lang="it-IT" dirty="0"/>
              <a:t>  </a:t>
            </a: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316D1754-130C-48B0-99F4-2A76D8AE7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64020"/>
              </p:ext>
            </p:extLst>
          </p:nvPr>
        </p:nvGraphicFramePr>
        <p:xfrm>
          <a:off x="4144845" y="2761595"/>
          <a:ext cx="3007428" cy="74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4845" y="2761595"/>
                        <a:ext cx="3007428" cy="74029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302181EA-C31D-46FC-A5DE-5F2AF21C6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42712"/>
              </p:ext>
            </p:extLst>
          </p:nvPr>
        </p:nvGraphicFramePr>
        <p:xfrm>
          <a:off x="4017964" y="3929388"/>
          <a:ext cx="37465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03040" progId="Equation.DSMT4">
                  <p:embed/>
                </p:oleObj>
              </mc:Choice>
              <mc:Fallback>
                <p:oleObj name="Equation" r:id="rId6" imgW="102852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316D1754-130C-48B0-99F4-2A76D8AE7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7964" y="3929388"/>
                        <a:ext cx="3746500" cy="741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205A9DC6-032E-469C-97BB-6E57B2BD4F4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88950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225"/>
    </mc:Choice>
    <mc:Fallback>
      <p:transition spd="slow" advTm="262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B302B13-25C9-40D2-81BF-611759A44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Una differenza struttu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B007023-3D40-4E95-939C-3F0DF803EB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 </a:t>
            </a:r>
            <a:r>
              <a:rPr lang="it-IT" b="1" dirty="0">
                <a:solidFill>
                  <a:srgbClr val="FFFF00"/>
                </a:solidFill>
              </a:rPr>
              <a:t>Anna e Marco sono gemelli</a:t>
            </a:r>
          </a:p>
          <a:p>
            <a:pPr marL="0" indent="0">
              <a:buNone/>
            </a:pPr>
            <a:r>
              <a:rPr lang="it-IT" dirty="0"/>
              <a:t>si scrive nella forma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e la sua negazione è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ossia</a:t>
            </a:r>
          </a:p>
          <a:p>
            <a:pPr marL="0" indent="0" algn="ctr">
              <a:buNone/>
            </a:pPr>
            <a:r>
              <a:rPr lang="it-IT" b="1" dirty="0">
                <a:solidFill>
                  <a:srgbClr val="FFFF00"/>
                </a:solidFill>
              </a:rPr>
              <a:t>        Non è vero che Anna e Marco siano gemelli</a:t>
            </a:r>
          </a:p>
          <a:p>
            <a:pPr marL="0" indent="0" algn="ctr">
              <a:buNone/>
            </a:pPr>
            <a:r>
              <a:rPr lang="it-IT" b="1" dirty="0">
                <a:solidFill>
                  <a:srgbClr val="FFFF00"/>
                </a:solidFill>
              </a:rPr>
              <a:t>(Anna e Marco non sono gemelli)</a:t>
            </a:r>
            <a:r>
              <a:rPr lang="it-IT" dirty="0"/>
              <a:t>  </a:t>
            </a: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316D1754-130C-48B0-99F4-2A76D8AE7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903562"/>
              </p:ext>
            </p:extLst>
          </p:nvPr>
        </p:nvGraphicFramePr>
        <p:xfrm>
          <a:off x="4722813" y="2762250"/>
          <a:ext cx="18494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316D1754-130C-48B0-99F4-2A76D8AE7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2813" y="2762250"/>
                        <a:ext cx="1849437" cy="739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302181EA-C31D-46FC-A5DE-5F2AF21C6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490697"/>
              </p:ext>
            </p:extLst>
          </p:nvPr>
        </p:nvGraphicFramePr>
        <p:xfrm>
          <a:off x="4757738" y="3929063"/>
          <a:ext cx="22669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302181EA-C31D-46FC-A5DE-5F2AF21C65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7738" y="3929063"/>
                        <a:ext cx="2266950" cy="741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9BB2C987-0158-4E53-9E5E-9B3C07977B9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8007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689"/>
    </mc:Choice>
    <mc:Fallback>
      <p:transition spd="slow" advTm="416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5">
            <a:extLst>
              <a:ext uri="{FF2B5EF4-FFF2-40B4-BE49-F238E27FC236}">
                <a16:creationId xmlns:a16="http://schemas.microsoft.com/office/drawing/2014/main" id="{052BEFF1-896C-45B1-B02C-96A6A1BC38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28" name="Freeform 36">
            <a:extLst>
              <a:ext uri="{FF2B5EF4-FFF2-40B4-BE49-F238E27FC236}">
                <a16:creationId xmlns:a16="http://schemas.microsoft.com/office/drawing/2014/main" id="{BB237A14-61B1-4C00-A670-5D8D68A866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alpha val="20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8598F259-6F54-47A3-8D13-1603D786A3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/>
          <a:effec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BA768A8-4FED-4ED8-9E46-6BE72188EC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CD7ECD2-B60F-4F96-A7CB-04FB5C0A03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645920"/>
            <a:ext cx="3522879" cy="4470821"/>
          </a:xfrm>
        </p:spPr>
        <p:txBody>
          <a:bodyPr>
            <a:normAutofit/>
          </a:bodyPr>
          <a:lstStyle/>
          <a:p>
            <a:pPr algn="r"/>
            <a:r>
              <a:rPr lang="it-IT" dirty="0">
                <a:solidFill>
                  <a:srgbClr val="FFFFFF"/>
                </a:solidFill>
              </a:rPr>
              <a:t>Parole chiave </a:t>
            </a:r>
            <a:endParaRPr lang="it-IT">
              <a:solidFill>
                <a:srgbClr val="FFFFFF"/>
              </a:solidFill>
            </a:endParaRP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F59FC41-B91D-4D32-BE83-884AF6E069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9527" y="3533713"/>
            <a:ext cx="4940145" cy="44708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Intersezione di insiemi</a:t>
            </a:r>
          </a:p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Congiunzione di proposizioni</a:t>
            </a:r>
          </a:p>
          <a:p>
            <a:pPr marL="0" indent="0">
              <a:buNone/>
            </a:pPr>
            <a:endParaRPr lang="it-IT" sz="2400" b="1" dirty="0">
              <a:solidFill>
                <a:srgbClr val="92D050"/>
              </a:solidFill>
            </a:endParaRPr>
          </a:p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Quantificatore esistenziale </a:t>
            </a:r>
          </a:p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Negazione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0C12B4A6-7967-4399-A60F-2B8DE24D0D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31338" y="3514975"/>
            <a:ext cx="1057275" cy="542925"/>
          </a:xfrm>
          <a:prstGeom prst="rect">
            <a:avLst/>
          </a:prstGeom>
        </p:spPr>
      </p:pic>
      <p:pic>
        <p:nvPicPr>
          <p:cNvPr id="20" name="Immagine 19">
            <a:extLst>
              <a:ext uri="{FF2B5EF4-FFF2-40B4-BE49-F238E27FC236}">
                <a16:creationId xmlns:a16="http://schemas.microsoft.com/office/drawing/2014/main" id="{ECF85CFA-5932-48E8-8F78-C2B3D15658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31338" y="4057900"/>
            <a:ext cx="1057275" cy="542925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BD6A48FE-8983-4987-9C0D-83BA73B3C9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60608" y="4904331"/>
            <a:ext cx="628829" cy="614205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4E2E7880-FA1E-446E-8447-A226D2295B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56988" y="5518537"/>
            <a:ext cx="636070" cy="621278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5447486B-971D-4381-8DF1-53A2B38CE1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61563" y="4958190"/>
            <a:ext cx="531074" cy="56034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2A7B9A13-029E-4DB4-BDDB-D686261679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18571" y="5488950"/>
            <a:ext cx="531074" cy="560346"/>
          </a:xfrm>
          <a:prstGeom prst="rect">
            <a:avLst/>
          </a:prstGeom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91924684-33E1-4FF2-9062-549B2009C8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30489" y="3488884"/>
            <a:ext cx="531074" cy="560346"/>
          </a:xfrm>
          <a:prstGeom prst="rect">
            <a:avLst/>
          </a:prstGeom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E51AA56D-A108-4F50-9A1B-97C45C17AE9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19364" y="3965779"/>
            <a:ext cx="531074" cy="560346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0594881E-3CD9-4F54-87BB-46E74169012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2155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2000" advTm="46821"/>
    </mc:Choice>
    <mc:Fallback>
      <p:transition spd="slow" advTm="468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6E50A0-232D-4A59-BDAA-16BEB7D5D2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2" y="452718"/>
            <a:ext cx="4165580" cy="1400530"/>
          </a:xfrm>
        </p:spPr>
        <p:txBody>
          <a:bodyPr>
            <a:normAutofit/>
          </a:bodyPr>
          <a:lstStyle/>
          <a:p>
            <a:r>
              <a:rPr lang="it-IT" dirty="0"/>
              <a:t>Un semplice esempio</a:t>
            </a:r>
          </a:p>
        </p:txBody>
      </p:sp>
      <p:sp>
        <p:nvSpPr>
          <p:cNvPr id="137" name="Freeform 23">
            <a:extLst>
              <a:ext uri="{FF2B5EF4-FFF2-40B4-BE49-F238E27FC236}">
                <a16:creationId xmlns:a16="http://schemas.microsoft.com/office/drawing/2014/main" id="{2142F58F-1A18-445C-8057-25B9F986C2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2C8825F8-2BBE-4F09-844D-BD569EE90A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1E0B305D-E4F9-4F9F-81CA-BDFBA88B24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4411" y="0"/>
            <a:ext cx="6098008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" name="Picture 4" descr="People Icons. 3 Groups Of People Royalty Free Cliparts, Vectors, And Stock  Illustration. Image 123286064.">
            <a:extLst>
              <a:ext uri="{FF2B5EF4-FFF2-40B4-BE49-F238E27FC236}">
                <a16:creationId xmlns:a16="http://schemas.microsoft.com/office/drawing/2014/main" id="{96C3906A-CFC1-41AC-87F1-AADE7DBAA4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57083" y="511583"/>
            <a:ext cx="2683330" cy="2683330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" name="Rectangle 142">
            <a:extLst>
              <a:ext uri="{FF2B5EF4-FFF2-40B4-BE49-F238E27FC236}">
                <a16:creationId xmlns:a16="http://schemas.microsoft.com/office/drawing/2014/main" id="{1D77C917-B31B-4151-9BB3-768748C425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F113FD4-75DA-4DC4-BF3A-DEF32BD2B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6113" y="2052918"/>
            <a:ext cx="4165146" cy="419548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/>
              <a:t>Ciò comporta una pluralità di casi, ossia tutti quelli in cui il numero di persone presenti in aula è diverso da 15.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2050" name="Picture 2" descr="Users group - Free people icons">
            <a:extLst>
              <a:ext uri="{FF2B5EF4-FFF2-40B4-BE49-F238E27FC236}">
                <a16:creationId xmlns:a16="http://schemas.microsoft.com/office/drawing/2014/main" id="{21867CE0-B86E-40BD-AAE3-275163B873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58432" y="3526971"/>
            <a:ext cx="2721427" cy="2721427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9BFCD7B5-D88F-4C43-9110-36236D404C5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47785" y="3486150"/>
            <a:ext cx="1990725" cy="1990725"/>
          </a:xfrm>
          <a:prstGeom prst="rect">
            <a:avLst/>
          </a:prstGeom>
          <a:ln>
            <a:solidFill>
              <a:srgbClr val="0070C0"/>
            </a:solidFill>
          </a:ln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F3F01462-FB1C-4022-BEA5-9060B79F03B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53496" y="1217817"/>
            <a:ext cx="2143125" cy="2143125"/>
          </a:xfrm>
          <a:prstGeom prst="rect">
            <a:avLst/>
          </a:prstGeom>
          <a:ln>
            <a:solidFill>
              <a:srgbClr val="0070C0"/>
            </a:solidFill>
          </a:ln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C3047431-5D78-4B9C-99FF-F3233A15487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3575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623"/>
    </mc:Choice>
    <mc:Fallback>
      <p:transition spd="slow" advTm="246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6E50A0-232D-4A59-BDAA-16BEB7D5D2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6188190" cy="1622321"/>
          </a:xfrm>
        </p:spPr>
        <p:txBody>
          <a:bodyPr>
            <a:normAutofit/>
          </a:bodyPr>
          <a:lstStyle/>
          <a:p>
            <a:r>
              <a:rPr lang="it-IT" dirty="0"/>
              <a:t>Analogamente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F113FD4-75DA-4DC4-BF3A-DEF32BD2B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156" y="2438400"/>
            <a:ext cx="7122017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La negazione della proposizion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>
                <a:solidFill>
                  <a:srgbClr val="FFFF00"/>
                </a:solidFill>
              </a:rPr>
              <a:t>Questo fiore è blu.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è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>
                <a:solidFill>
                  <a:srgbClr val="FFFF00"/>
                </a:solidFill>
              </a:rPr>
              <a:t>Questo fiore </a:t>
            </a:r>
            <a:r>
              <a:rPr lang="it-IT" sz="3000" b="1">
                <a:solidFill>
                  <a:srgbClr val="FFFF00"/>
                </a:solidFill>
              </a:rPr>
              <a:t>NON</a:t>
            </a:r>
            <a:r>
              <a:rPr lang="it-IT" sz="3000">
                <a:solidFill>
                  <a:srgbClr val="FFFF00"/>
                </a:solidFill>
              </a:rPr>
              <a:t> è blu.</a:t>
            </a:r>
            <a:endParaRPr lang="it-IT" sz="3000" dirty="0">
              <a:solidFill>
                <a:srgbClr val="FFFF00"/>
              </a:solidFill>
            </a:endParaRPr>
          </a:p>
        </p:txBody>
      </p:sp>
      <p:sp>
        <p:nvSpPr>
          <p:cNvPr id="82" name="Freeform 31">
            <a:extLst>
              <a:ext uri="{FF2B5EF4-FFF2-40B4-BE49-F238E27FC236}">
                <a16:creationId xmlns:a16="http://schemas.microsoft.com/office/drawing/2014/main" id="{C89FDD9F-84AD-4824-89D2-9E286F5651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15974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0AFF99B9-09FA-411A-8B54-D714B2EE9A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0"/>
            <a:ext cx="406254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Freeform 5">
            <a:extLst>
              <a:ext uri="{FF2B5EF4-FFF2-40B4-BE49-F238E27FC236}">
                <a16:creationId xmlns:a16="http://schemas.microsoft.com/office/drawing/2014/main" id="{7E6CE931-52B0-4AD0-991F-0648E313B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4472531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D138FED9-7840-470D-BB14-BF4696ADA7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47907C62-EBAF-47C7-9F78-761D23CE5A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06596" y="1711156"/>
            <a:ext cx="4037303" cy="3996970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AA25A2CB-FB4C-45F2-B646-41710DE1E64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9247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64"/>
    </mc:Choice>
    <mc:Fallback>
      <p:transition spd="slow" advTm="100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DBCE003-0844-4A5B-A516-C300BD9A7D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2" y="452717"/>
            <a:ext cx="3106369" cy="5771103"/>
          </a:xfrm>
        </p:spPr>
        <p:txBody>
          <a:bodyPr anchor="ctr">
            <a:normAutofit/>
          </a:bodyPr>
          <a:lstStyle/>
          <a:p>
            <a:r>
              <a:rPr lang="it-IT" dirty="0"/>
              <a:t>Tanti casi possibili …</a:t>
            </a:r>
          </a:p>
        </p:txBody>
      </p:sp>
      <p:sp>
        <p:nvSpPr>
          <p:cNvPr id="12" name="Freeform 26">
            <a:extLst>
              <a:ext uri="{FF2B5EF4-FFF2-40B4-BE49-F238E27FC236}">
                <a16:creationId xmlns:a16="http://schemas.microsoft.com/office/drawing/2014/main" id="{0E9B5E50-510C-45E3-B81D-B60392D7F0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D5605A8-5643-445C-A934-FE3151CF5F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5">
            <a:extLst>
              <a:ext uri="{FF2B5EF4-FFF2-40B4-BE49-F238E27FC236}">
                <a16:creationId xmlns:a16="http://schemas.microsoft.com/office/drawing/2014/main" id="{8D46DD90-18F9-42BF-B7EA-377AE1C9FA1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3184E1E-A495-440C-83BC-AC5FF8625C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9259EDD7-B7D8-4627-B058-481C3F27B1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21231" y="3888506"/>
            <a:ext cx="1975747" cy="1955990"/>
          </a:xfrm>
          <a:prstGeom prst="rect">
            <a:avLst/>
          </a:prstGeom>
          <a:effectLst/>
        </p:spPr>
      </p:pic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7AAB58C4-FCB6-4D51-B7F4-90A2DA7AC5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94347" y="4262070"/>
            <a:ext cx="1975747" cy="1955990"/>
          </a:xfrm>
          <a:prstGeom prst="rect">
            <a:avLst/>
          </a:prstGeom>
          <a:effectLst/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7FA6826A-0030-488A-A0EC-CA7106BBD01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82220" y="2091646"/>
            <a:ext cx="1928116" cy="1908854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D208C9E5-C8D1-459C-8D4E-BA6B97C4155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51173" y="1137219"/>
            <a:ext cx="1928116" cy="1908854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DA89C6C3-CAAF-4789-8820-5407A1435D8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046454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850"/>
    </mc:Choice>
    <mc:Fallback>
      <p:transition spd="slow" advTm="128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9E05685-755C-4316-94FE-436D5C64F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n particolare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E4BA169-74D1-43C5-8D0F-14757F52AC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it-IT" sz="3500" dirty="0">
                <a:solidFill>
                  <a:srgbClr val="FFFF00"/>
                </a:solidFill>
              </a:rPr>
              <a:t>Questo fiore non è blu</a:t>
            </a:r>
          </a:p>
          <a:p>
            <a:pPr marL="0" indent="0" algn="ctr">
              <a:buNone/>
            </a:pPr>
            <a:endParaRPr lang="it-IT" sz="35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it-IT" sz="7000" dirty="0">
                <a:solidFill>
                  <a:srgbClr val="FFFF00"/>
                </a:solidFill>
                <a:sym typeface="Symbol" panose="05050102010706020507" pitchFamily="18" charset="2"/>
              </a:rPr>
              <a:t></a:t>
            </a:r>
          </a:p>
          <a:p>
            <a:pPr marL="0" indent="0" algn="ctr">
              <a:buNone/>
            </a:pPr>
            <a:endParaRPr lang="it-IT" sz="3500" dirty="0">
              <a:solidFill>
                <a:srgbClr val="FFFF00"/>
              </a:solidFill>
              <a:sym typeface="Symbol" panose="05050102010706020507" pitchFamily="18" charset="2"/>
            </a:endParaRPr>
          </a:p>
          <a:p>
            <a:pPr marL="0" indent="0" algn="ctr">
              <a:buNone/>
            </a:pPr>
            <a:r>
              <a:rPr lang="it-IT" sz="3500" dirty="0">
                <a:solidFill>
                  <a:srgbClr val="FFFF00"/>
                </a:solidFill>
                <a:sym typeface="Symbol" panose="05050102010706020507" pitchFamily="18" charset="2"/>
              </a:rPr>
              <a:t>Questo fiore è rosso</a:t>
            </a:r>
            <a:endParaRPr lang="it-IT" sz="35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091DB0A7-E376-489D-91FC-757BDB54F9D7}"/>
                  </a:ext>
                </a:extLst>
              </p14:cNvPr>
              <p14:cNvContentPartPr/>
              <p14:nvPr/>
            </p14:nvContentPartPr>
            <p14:xfrm>
              <a:off x="4611483" y="3303104"/>
              <a:ext cx="1422360" cy="142236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091DB0A7-E376-489D-91FC-757BDB54F9D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93843" y="3285464"/>
                <a:ext cx="1458000" cy="145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Input penna 8">
                <a:extLst>
                  <a:ext uri="{FF2B5EF4-FFF2-40B4-BE49-F238E27FC236}">
                    <a16:creationId xmlns:a16="http://schemas.microsoft.com/office/drawing/2014/main" id="{3646477A-4990-4723-9D69-856C76291C81}"/>
                  </a:ext>
                </a:extLst>
              </p14:cNvPr>
              <p14:cNvContentPartPr/>
              <p14:nvPr/>
            </p14:nvContentPartPr>
            <p14:xfrm>
              <a:off x="7864443" y="1963184"/>
              <a:ext cx="360" cy="360"/>
            </p14:xfrm>
          </p:contentPart>
        </mc:Choice>
        <mc:Fallback xmlns="">
          <p:pic>
            <p:nvPicPr>
              <p:cNvPr id="9" name="Input penna 8">
                <a:extLst>
                  <a:ext uri="{FF2B5EF4-FFF2-40B4-BE49-F238E27FC236}">
                    <a16:creationId xmlns:a16="http://schemas.microsoft.com/office/drawing/2014/main" id="{3646477A-4990-4723-9D69-856C76291C8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846443" y="1945184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0" name="Input penna 9">
                <a:extLst>
                  <a:ext uri="{FF2B5EF4-FFF2-40B4-BE49-F238E27FC236}">
                    <a16:creationId xmlns:a16="http://schemas.microsoft.com/office/drawing/2014/main" id="{CA9C00D5-4D08-4CD7-AFF0-FD6CD09E682F}"/>
                  </a:ext>
                </a:extLst>
              </p14:cNvPr>
              <p14:cNvContentPartPr/>
              <p14:nvPr/>
            </p14:nvContentPartPr>
            <p14:xfrm>
              <a:off x="4583043" y="3360344"/>
              <a:ext cx="1694520" cy="1694520"/>
            </p14:xfrm>
          </p:contentPart>
        </mc:Choice>
        <mc:Fallback xmlns="">
          <p:pic>
            <p:nvPicPr>
              <p:cNvPr id="10" name="Input penna 9">
                <a:extLst>
                  <a:ext uri="{FF2B5EF4-FFF2-40B4-BE49-F238E27FC236}">
                    <a16:creationId xmlns:a16="http://schemas.microsoft.com/office/drawing/2014/main" id="{CA9C00D5-4D08-4CD7-AFF0-FD6CD09E682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565403" y="3342344"/>
                <a:ext cx="1730160" cy="173016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84286962-40AA-410A-ABF1-F0485174A86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671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12640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2866"/>
    </mc:Choice>
    <mc:Fallback>
      <p:transition spd="slow" advTm="328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5.3|2.2|1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9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e">
  <a:themeElements>
    <a:clrScheme name="Ione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e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e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ppt/theme/theme2.xml><?xml version="1.0" encoding="utf-8"?>
<a:theme xmlns:a="http://schemas.openxmlformats.org/drawingml/2006/main" name="1_Ione">
  <a:themeElements>
    <a:clrScheme name="Ione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e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e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</TotalTime>
  <Words>1371</Words>
  <Application>Microsoft Office PowerPoint</Application>
  <PresentationFormat>Widescreen</PresentationFormat>
  <Paragraphs>433</Paragraphs>
  <Slides>57</Slides>
  <Notes>1</Notes>
  <HiddenSlides>0</HiddenSlides>
  <MMClips>57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57</vt:i4>
      </vt:variant>
    </vt:vector>
  </HeadingPairs>
  <TitlesOfParts>
    <vt:vector size="65" baseType="lpstr">
      <vt:lpstr>Arial</vt:lpstr>
      <vt:lpstr>Calibri</vt:lpstr>
      <vt:lpstr>Century Gothic</vt:lpstr>
      <vt:lpstr>Symbol</vt:lpstr>
      <vt:lpstr>Wingdings 3</vt:lpstr>
      <vt:lpstr>Ione</vt:lpstr>
      <vt:lpstr>1_Ione</vt:lpstr>
      <vt:lpstr>Equation</vt:lpstr>
      <vt:lpstr>PRECORSO DI MATEMATICA</vt:lpstr>
      <vt:lpstr>La negazione</vt:lpstr>
      <vt:lpstr>Un semplice esempio</vt:lpstr>
      <vt:lpstr>Un semplice esempio</vt:lpstr>
      <vt:lpstr>Un semplice esempio</vt:lpstr>
      <vt:lpstr>Un semplice esempio</vt:lpstr>
      <vt:lpstr>Analogamente …</vt:lpstr>
      <vt:lpstr>Tanti casi possibili …</vt:lpstr>
      <vt:lpstr>In particolare…</vt:lpstr>
      <vt:lpstr>Inoltre…</vt:lpstr>
      <vt:lpstr>In quanto…</vt:lpstr>
      <vt:lpstr>E viceversa…</vt:lpstr>
      <vt:lpstr>In quanto…</vt:lpstr>
      <vt:lpstr>L’implicazione…</vt:lpstr>
      <vt:lpstr>L’implicazione…</vt:lpstr>
      <vt:lpstr>… e l’implicazione negata</vt:lpstr>
      <vt:lpstr>…e l’implicazione negata</vt:lpstr>
      <vt:lpstr>…e l’implicazione negata</vt:lpstr>
      <vt:lpstr>Negazione e disgiunzione</vt:lpstr>
      <vt:lpstr>Negazione e disgiunzione</vt:lpstr>
      <vt:lpstr>Infatti …</vt:lpstr>
      <vt:lpstr>Infatti …</vt:lpstr>
      <vt:lpstr>E allora la regola è …</vt:lpstr>
      <vt:lpstr>E allora la regola è …</vt:lpstr>
      <vt:lpstr>In effetti …</vt:lpstr>
      <vt:lpstr>In effetti …</vt:lpstr>
      <vt:lpstr>Altro confronto:</vt:lpstr>
      <vt:lpstr>E allora un’altra regola è …</vt:lpstr>
      <vt:lpstr>In effetti …</vt:lpstr>
      <vt:lpstr>Ad esempio</vt:lpstr>
      <vt:lpstr>Ad esempio</vt:lpstr>
      <vt:lpstr>Ricapitolando:</vt:lpstr>
      <vt:lpstr>Ricapitolando:</vt:lpstr>
      <vt:lpstr>E adesso:</vt:lpstr>
      <vt:lpstr>E adesso:</vt:lpstr>
      <vt:lpstr>Il punto è che ….</vt:lpstr>
      <vt:lpstr>Il punto è che ….</vt:lpstr>
      <vt:lpstr>Quindi la risposta giusta è:</vt:lpstr>
      <vt:lpstr>E allora …</vt:lpstr>
      <vt:lpstr>Naturalmente la risposta è …</vt:lpstr>
      <vt:lpstr>Ovvero:</vt:lpstr>
      <vt:lpstr>Ovvero:</vt:lpstr>
      <vt:lpstr>Ovvero:</vt:lpstr>
      <vt:lpstr>Ovvero:</vt:lpstr>
      <vt:lpstr>Schema generale</vt:lpstr>
      <vt:lpstr>Schema generale</vt:lpstr>
      <vt:lpstr>Schema generale</vt:lpstr>
      <vt:lpstr>Schema generale</vt:lpstr>
      <vt:lpstr> Schema generale</vt:lpstr>
      <vt:lpstr> Tornando all’esempio …</vt:lpstr>
      <vt:lpstr>Riassumendo…</vt:lpstr>
      <vt:lpstr>Domanda conclusiva:</vt:lpstr>
      <vt:lpstr>Domanda conclusiva:</vt:lpstr>
      <vt:lpstr>Una differenza strutturale</vt:lpstr>
      <vt:lpstr>Una differenza strutturale</vt:lpstr>
      <vt:lpstr>Una differenza strutturale</vt:lpstr>
      <vt:lpstr>Parole chiave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ORSO DI MATEMATICA</dc:title>
  <dc:creator>Margherita Barile</dc:creator>
  <cp:lastModifiedBy>Margherita Barile</cp:lastModifiedBy>
  <cp:revision>7</cp:revision>
  <cp:lastPrinted>2020-09-17T13:23:59Z</cp:lastPrinted>
  <dcterms:created xsi:type="dcterms:W3CDTF">2020-09-04T15:03:54Z</dcterms:created>
  <dcterms:modified xsi:type="dcterms:W3CDTF">2021-09-25T19:18:23Z</dcterms:modified>
</cp:coreProperties>
</file>